
<file path=[Content_Types].xml><?xml version="1.0" encoding="utf-8"?>
<Types xmlns="http://schemas.openxmlformats.org/package/2006/content-types">
  <Default Extension="bin" ContentType="image/unknown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6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7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8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9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0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2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3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4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15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5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6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7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8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9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21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22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23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tags/tag24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36.bin" ContentType="application/vnd.openxmlformats-officedocument.oleObject"/>
  <Override PartName="/ppt/tags/tag25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tags/tag26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tags/tag27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tags/tag28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embeddings/oleObject87.bin" ContentType="application/vnd.openxmlformats-officedocument.oleObject"/>
  <Override PartName="/ppt/tags/tag30.xml" ContentType="application/vnd.openxmlformats-officedocument.presentationml.tags+xml"/>
  <Override PartName="/ppt/notesSlides/notesSlide27.xml" ContentType="application/vnd.openxmlformats-officedocument.presentationml.notesSlide+xml"/>
  <Override PartName="/ppt/tags/tag31.xml" ContentType="application/vnd.openxmlformats-officedocument.presentationml.tags+xml"/>
  <Override PartName="/ppt/notesSlides/notesSlide28.xml" ContentType="application/vnd.openxmlformats-officedocument.presentationml.notesSlide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2"/>
    <p:sldMasterId id="2147483682" r:id="rId3"/>
    <p:sldMasterId id="2147483733" r:id="rId4"/>
    <p:sldMasterId id="2147483750" r:id="rId5"/>
    <p:sldMasterId id="2147483767" r:id="rId6"/>
    <p:sldMasterId id="2147483784" r:id="rId7"/>
    <p:sldMasterId id="2147483852" r:id="rId8"/>
    <p:sldMasterId id="2147483869" r:id="rId9"/>
    <p:sldMasterId id="2147483886" r:id="rId10"/>
    <p:sldMasterId id="2147483903" r:id="rId11"/>
    <p:sldMasterId id="2147483920" r:id="rId12"/>
    <p:sldMasterId id="2147483954" r:id="rId13"/>
    <p:sldMasterId id="2147483971" r:id="rId14"/>
    <p:sldMasterId id="2147483988" r:id="rId15"/>
    <p:sldMasterId id="2147484005" r:id="rId16"/>
  </p:sldMasterIdLst>
  <p:notesMasterIdLst>
    <p:notesMasterId r:id="rId50"/>
  </p:notesMasterIdLst>
  <p:sldIdLst>
    <p:sldId id="360" r:id="rId17"/>
    <p:sldId id="361" r:id="rId18"/>
    <p:sldId id="563" r:id="rId19"/>
    <p:sldId id="564" r:id="rId20"/>
    <p:sldId id="565" r:id="rId21"/>
    <p:sldId id="362" r:id="rId22"/>
    <p:sldId id="765" r:id="rId23"/>
    <p:sldId id="370" r:id="rId24"/>
    <p:sldId id="371" r:id="rId25"/>
    <p:sldId id="372" r:id="rId26"/>
    <p:sldId id="367" r:id="rId27"/>
    <p:sldId id="758" r:id="rId28"/>
    <p:sldId id="373" r:id="rId29"/>
    <p:sldId id="374" r:id="rId30"/>
    <p:sldId id="375" r:id="rId31"/>
    <p:sldId id="376" r:id="rId32"/>
    <p:sldId id="566" r:id="rId33"/>
    <p:sldId id="621" r:id="rId34"/>
    <p:sldId id="775" r:id="rId35"/>
    <p:sldId id="772" r:id="rId36"/>
    <p:sldId id="770" r:id="rId37"/>
    <p:sldId id="773" r:id="rId38"/>
    <p:sldId id="771" r:id="rId39"/>
    <p:sldId id="707" r:id="rId40"/>
    <p:sldId id="708" r:id="rId41"/>
    <p:sldId id="709" r:id="rId42"/>
    <p:sldId id="769" r:id="rId43"/>
    <p:sldId id="767" r:id="rId44"/>
    <p:sldId id="766" r:id="rId45"/>
    <p:sldId id="774" r:id="rId46"/>
    <p:sldId id="764" r:id="rId47"/>
    <p:sldId id="711" r:id="rId48"/>
    <p:sldId id="712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ui Jin" initials="RJ" lastIdx="1" clrIdx="0">
    <p:extLst>
      <p:ext uri="{19B8F6BF-5375-455C-9EA6-DF929625EA0E}">
        <p15:presenceInfo xmlns:p15="http://schemas.microsoft.com/office/powerpoint/2012/main" userId="3353e9341345a44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9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8" Type="http://schemas.openxmlformats.org/officeDocument/2006/relationships/slideMaster" Target="slideMasters/slideMaster8.xml"/><Relationship Id="rId51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30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image" Target="../media/image30.wmf"/><Relationship Id="rId1" Type="http://schemas.openxmlformats.org/officeDocument/2006/relationships/image" Target="../media/image71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64.wmf"/><Relationship Id="rId10" Type="http://schemas.openxmlformats.org/officeDocument/2006/relationships/image" Target="../media/image77.wmf"/><Relationship Id="rId4" Type="http://schemas.openxmlformats.org/officeDocument/2006/relationships/image" Target="../media/image63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77.wmf"/><Relationship Id="rId3" Type="http://schemas.openxmlformats.org/officeDocument/2006/relationships/image" Target="../media/image80.wmf"/><Relationship Id="rId7" Type="http://schemas.openxmlformats.org/officeDocument/2006/relationships/image" Target="../media/image63.wmf"/><Relationship Id="rId12" Type="http://schemas.openxmlformats.org/officeDocument/2006/relationships/image" Target="../media/image76.wmf"/><Relationship Id="rId2" Type="http://schemas.openxmlformats.org/officeDocument/2006/relationships/image" Target="../media/image79.wmf"/><Relationship Id="rId1" Type="http://schemas.openxmlformats.org/officeDocument/2006/relationships/image" Target="../media/image30.wmf"/><Relationship Id="rId6" Type="http://schemas.openxmlformats.org/officeDocument/2006/relationships/image" Target="../media/image72.wmf"/><Relationship Id="rId11" Type="http://schemas.openxmlformats.org/officeDocument/2006/relationships/image" Target="../media/image75.wmf"/><Relationship Id="rId5" Type="http://schemas.openxmlformats.org/officeDocument/2006/relationships/image" Target="../media/image82.wmf"/><Relationship Id="rId15" Type="http://schemas.openxmlformats.org/officeDocument/2006/relationships/image" Target="../media/image83.wmf"/><Relationship Id="rId10" Type="http://schemas.openxmlformats.org/officeDocument/2006/relationships/image" Target="../media/image74.wmf"/><Relationship Id="rId4" Type="http://schemas.openxmlformats.org/officeDocument/2006/relationships/image" Target="../media/image81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30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927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206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31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99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035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5350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64430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3289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1301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945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4011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872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4969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3992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8534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7412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801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2072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2747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7622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08625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4080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073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90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332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570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062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224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605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537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slideLayout" Target="../slideLayouts/slideLayout15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46.xml"/><Relationship Id="rId16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5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slideLayout" Target="../slideLayouts/slideLayout15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slideLayout" Target="../slideLayouts/slideLayout17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slideLayout" Target="../slideLayouts/slideLayout172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62.xml"/><Relationship Id="rId16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7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Relationship Id="rId14" Type="http://schemas.openxmlformats.org/officeDocument/2006/relationships/slideLayout" Target="../slideLayouts/slideLayout17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slideLayout" Target="../slideLayouts/slideLayout18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78.xml"/><Relationship Id="rId16" Type="http://schemas.openxmlformats.org/officeDocument/2006/relationships/slideLayout" Target="../slideLayouts/slideLayout192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8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Relationship Id="rId14" Type="http://schemas.openxmlformats.org/officeDocument/2006/relationships/slideLayout" Target="../slideLayouts/slideLayout19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slideLayout" Target="../slideLayouts/slideLayout20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94.xml"/><Relationship Id="rId16" Type="http://schemas.openxmlformats.org/officeDocument/2006/relationships/slideLayout" Target="../slideLayouts/slideLayout208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5" Type="http://schemas.openxmlformats.org/officeDocument/2006/relationships/slideLayout" Target="../slideLayouts/slideLayout207.xml"/><Relationship Id="rId10" Type="http://schemas.openxmlformats.org/officeDocument/2006/relationships/slideLayout" Target="../slideLayouts/slideLayout20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slideLayout" Target="../slideLayouts/slideLayout20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slideLayout" Target="../slideLayouts/slideLayout22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0.xml"/><Relationship Id="rId16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5" Type="http://schemas.openxmlformats.org/officeDocument/2006/relationships/slideLayout" Target="../slideLayouts/slideLayout223.xml"/><Relationship Id="rId10" Type="http://schemas.openxmlformats.org/officeDocument/2006/relationships/slideLayout" Target="../slideLayouts/slideLayout21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Relationship Id="rId14" Type="http://schemas.openxmlformats.org/officeDocument/2006/relationships/slideLayout" Target="../slideLayouts/slideLayout22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13" Type="http://schemas.openxmlformats.org/officeDocument/2006/relationships/slideLayout" Target="../slideLayouts/slideLayout23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slideLayout" Target="../slideLayouts/slideLayout236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26.xml"/><Relationship Id="rId16" Type="http://schemas.openxmlformats.org/officeDocument/2006/relationships/slideLayout" Target="../slideLayouts/slideLayout240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5" Type="http://schemas.openxmlformats.org/officeDocument/2006/relationships/slideLayout" Target="../slideLayouts/slideLayout239.xml"/><Relationship Id="rId10" Type="http://schemas.openxmlformats.org/officeDocument/2006/relationships/slideLayout" Target="../slideLayouts/slideLayout23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Relationship Id="rId14" Type="http://schemas.openxmlformats.org/officeDocument/2006/relationships/slideLayout" Target="../slideLayouts/slideLayout23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13" Type="http://schemas.openxmlformats.org/officeDocument/2006/relationships/slideLayout" Target="../slideLayouts/slideLayout25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slideLayout" Target="../slideLayouts/slideLayout252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42.xml"/><Relationship Id="rId16" Type="http://schemas.openxmlformats.org/officeDocument/2006/relationships/slideLayout" Target="../slideLayouts/slideLayout256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5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Relationship Id="rId14" Type="http://schemas.openxmlformats.org/officeDocument/2006/relationships/slideLayout" Target="../slideLayouts/slideLayout25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0.xml"/><Relationship Id="rId16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3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slideLayout" Target="../slideLayouts/slideLayout1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  <p:sldLayoutId id="2147483898" r:id="rId12"/>
    <p:sldLayoutId id="2147483899" r:id="rId13"/>
    <p:sldLayoutId id="2147483900" r:id="rId14"/>
    <p:sldLayoutId id="2147483901" r:id="rId15"/>
    <p:sldLayoutId id="2147483902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  <p:sldLayoutId id="2147483916" r:id="rId13"/>
    <p:sldLayoutId id="2147483917" r:id="rId14"/>
    <p:sldLayoutId id="2147483918" r:id="rId15"/>
    <p:sldLayoutId id="2147483919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  <p:sldLayoutId id="2147483932" r:id="rId12"/>
    <p:sldLayoutId id="2147483933" r:id="rId13"/>
    <p:sldLayoutId id="2147483934" r:id="rId14"/>
    <p:sldLayoutId id="2147483935" r:id="rId15"/>
    <p:sldLayoutId id="2147483936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  <p:sldLayoutId id="2147483967" r:id="rId13"/>
    <p:sldLayoutId id="2147483968" r:id="rId14"/>
    <p:sldLayoutId id="2147483969" r:id="rId15"/>
    <p:sldLayoutId id="2147483970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79" r:id="rId8"/>
    <p:sldLayoutId id="2147483980" r:id="rId9"/>
    <p:sldLayoutId id="2147483981" r:id="rId10"/>
    <p:sldLayoutId id="2147483982" r:id="rId11"/>
    <p:sldLayoutId id="2147483983" r:id="rId12"/>
    <p:sldLayoutId id="2147483984" r:id="rId13"/>
    <p:sldLayoutId id="2147483985" r:id="rId14"/>
    <p:sldLayoutId id="2147483986" r:id="rId15"/>
    <p:sldLayoutId id="214748398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  <p:sldLayoutId id="2147484000" r:id="rId12"/>
    <p:sldLayoutId id="2147484001" r:id="rId13"/>
    <p:sldLayoutId id="2147484002" r:id="rId14"/>
    <p:sldLayoutId id="2147484003" r:id="rId15"/>
    <p:sldLayoutId id="214748400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  <p:sldLayoutId id="2147484018" r:id="rId13"/>
    <p:sldLayoutId id="2147484019" r:id="rId14"/>
    <p:sldLayoutId id="2147484020" r:id="rId15"/>
    <p:sldLayoutId id="2147484021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  <p:sldLayoutId id="2147483798" r:id="rId14"/>
    <p:sldLayoutId id="2147483799" r:id="rId15"/>
    <p:sldLayoutId id="2147483800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  <p:sldLayoutId id="2147483882" r:id="rId13"/>
    <p:sldLayoutId id="2147483883" r:id="rId14"/>
    <p:sldLayoutId id="2147483884" r:id="rId15"/>
    <p:sldLayoutId id="2147483885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hyperlink" Target="mailto:samge@nus.edu.sg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10.xml"/><Relationship Id="rId6" Type="http://schemas.openxmlformats.org/officeDocument/2006/relationships/image" Target="../media/image12.bin"/><Relationship Id="rId5" Type="http://schemas.openxmlformats.org/officeDocument/2006/relationships/image" Target="../media/image11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11.x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12.xml"/><Relationship Id="rId6" Type="http://schemas.openxmlformats.org/officeDocument/2006/relationships/image" Target="../media/image16.wmf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1.wmf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3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wmf"/><Relationship Id="rId5" Type="http://schemas.openxmlformats.org/officeDocument/2006/relationships/image" Target="../media/image2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76.xml"/><Relationship Id="rId7" Type="http://schemas.openxmlformats.org/officeDocument/2006/relationships/image" Target="../media/image2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92.xml"/><Relationship Id="rId7" Type="http://schemas.openxmlformats.org/officeDocument/2006/relationships/image" Target="../media/image27.wmf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9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2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6.bin"/><Relationship Id="rId3" Type="http://schemas.openxmlformats.org/officeDocument/2006/relationships/slideLayout" Target="../slideLayouts/slideLayout108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2.wmf"/><Relationship Id="rId2" Type="http://schemas.openxmlformats.org/officeDocument/2006/relationships/tags" Target="../tags/tag1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17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38.png"/><Relationship Id="rId10" Type="http://schemas.openxmlformats.org/officeDocument/2006/relationships/image" Target="../media/image37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188.xml"/><Relationship Id="rId7" Type="http://schemas.openxmlformats.org/officeDocument/2006/relationships/image" Target="../media/image39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png"/><Relationship Id="rId10" Type="http://schemas.openxmlformats.org/officeDocument/2006/relationships/image" Target="../media/image41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slideLayout" Target="../slideLayouts/slideLayout188.xml"/><Relationship Id="rId7" Type="http://schemas.openxmlformats.org/officeDocument/2006/relationships/oleObject" Target="../embeddings/oleObject22.bin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2.png"/><Relationship Id="rId10" Type="http://schemas.openxmlformats.org/officeDocument/2006/relationships/image" Target="../media/image42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188.xml"/><Relationship Id="rId7" Type="http://schemas.openxmlformats.org/officeDocument/2006/relationships/image" Target="../media/image43.wmf"/><Relationship Id="rId2" Type="http://schemas.openxmlformats.org/officeDocument/2006/relationships/tags" Target="../tags/tag2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26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188.xml"/><Relationship Id="rId7" Type="http://schemas.openxmlformats.org/officeDocument/2006/relationships/image" Target="../media/image46.wmf"/><Relationship Id="rId2" Type="http://schemas.openxmlformats.org/officeDocument/2006/relationships/tags" Target="../tags/tag2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188.xml"/><Relationship Id="rId7" Type="http://schemas.openxmlformats.org/officeDocument/2006/relationships/image" Target="../media/image48.wmf"/><Relationship Id="rId2" Type="http://schemas.openxmlformats.org/officeDocument/2006/relationships/tags" Target="../tags/tag2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0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1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18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5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4.bin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204.xml"/><Relationship Id="rId7" Type="http://schemas.openxmlformats.org/officeDocument/2006/relationships/oleObject" Target="../embeddings/oleObject36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slideLayout" Target="../slideLayouts/slideLayout220.xml"/><Relationship Id="rId21" Type="http://schemas.openxmlformats.org/officeDocument/2006/relationships/image" Target="../media/image64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5" Type="http://schemas.openxmlformats.org/officeDocument/2006/relationships/image" Target="../media/image2.png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49.bin"/><Relationship Id="rId8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slideLayout" Target="../slideLayouts/slideLayout236.xml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4.wmf"/><Relationship Id="rId23" Type="http://schemas.openxmlformats.org/officeDocument/2006/relationships/image" Target="../media/image76.wmf"/><Relationship Id="rId28" Type="http://schemas.openxmlformats.org/officeDocument/2006/relationships/image" Target="../media/image2.png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4.wmf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78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2" Type="http://schemas.openxmlformats.org/officeDocument/2006/relationships/tags" Target="../tags/tag2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image" Target="../media/image2.png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image" Target="../media/image83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2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75.bin"/><Relationship Id="rId36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19" Type="http://schemas.openxmlformats.org/officeDocument/2006/relationships/image" Target="../media/image72.wmf"/><Relationship Id="rId31" Type="http://schemas.openxmlformats.org/officeDocument/2006/relationships/image" Target="../media/image76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78.wmf"/><Relationship Id="rId8" Type="http://schemas.openxmlformats.org/officeDocument/2006/relationships/image" Target="../media/image79.wmf"/><Relationship Id="rId3" Type="http://schemas.openxmlformats.org/officeDocument/2006/relationships/slideLayout" Target="../slideLayouts/slideLayout23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6.bin"/><Relationship Id="rId3" Type="http://schemas.openxmlformats.org/officeDocument/2006/relationships/slideLayout" Target="../slideLayouts/slideLayout252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8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9.wmf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slideLayout" Target="../slideLayouts/slideLayout252.xml"/><Relationship Id="rId7" Type="http://schemas.openxmlformats.org/officeDocument/2006/relationships/image" Target="../media/image2.png"/><Relationship Id="rId2" Type="http://schemas.openxmlformats.org/officeDocument/2006/relationships/tags" Target="../tags/tag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2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2.xml"/><Relationship Id="rId7" Type="http://schemas.openxmlformats.org/officeDocument/2006/relationships/image" Target="../media/image2.png"/><Relationship Id="rId2" Type="http://schemas.openxmlformats.org/officeDocument/2006/relationships/tags" Target="../tags/tag3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0.bin"/><Relationship Id="rId4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1.xml"/><Relationship Id="rId6" Type="http://schemas.openxmlformats.org/officeDocument/2006/relationships/image" Target="../media/image97.gif"/><Relationship Id="rId5" Type="http://schemas.openxmlformats.org/officeDocument/2006/relationships/image" Target="../media/image96.gif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2.xml"/><Relationship Id="rId6" Type="http://schemas.openxmlformats.org/officeDocument/2006/relationships/image" Target="../media/image99.gif"/><Relationship Id="rId5" Type="http://schemas.openxmlformats.org/officeDocument/2006/relationships/image" Target="../media/image98.gif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8.xml"/><Relationship Id="rId1" Type="http://schemas.openxmlformats.org/officeDocument/2006/relationships/tags" Target="../tags/tag5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8.xml"/><Relationship Id="rId6" Type="http://schemas.openxmlformats.org/officeDocument/2006/relationships/image" Target="../media/image8.gif"/><Relationship Id="rId5" Type="http://schemas.openxmlformats.org/officeDocument/2006/relationships/image" Target="../media/image7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9.xml"/><Relationship Id="rId6" Type="http://schemas.openxmlformats.org/officeDocument/2006/relationships/image" Target="../media/image10.jpeg"/><Relationship Id="rId5" Type="http://schemas.openxmlformats.org/officeDocument/2006/relationships/image" Target="../media/image2.png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0521" y="2529959"/>
            <a:ext cx="8327390" cy="2275519"/>
          </a:xfrm>
        </p:spPr>
        <p:txBody>
          <a:bodyPr/>
          <a:lstStyle/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sv-SE" altLang="en-US" sz="2600" b="1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huzhi Sam Ge, FIEEE, PhD, DIC, BSc</a:t>
            </a:r>
            <a:endParaRPr lang="en-GB" altLang="en-US" sz="2600" b="1" dirty="0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ctr"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Department of Electrical and Computer Engineering</a:t>
            </a:r>
          </a:p>
          <a:p>
            <a:pPr algn="ctr" eaLnBrk="1" hangingPunct="1">
              <a:buNone/>
            </a:pPr>
            <a:r>
              <a:rPr lang="en-US" altLang="en-US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National University of Singapore </a:t>
            </a:r>
          </a:p>
          <a:p>
            <a:pPr algn="ctr"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ingapore 117576</a:t>
            </a:r>
            <a:r>
              <a:rPr lang="en-US" altLang="en-US" dirty="0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en-US" altLang="en-US" sz="2400" dirty="0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ctr" eaLnBrk="1" hangingPunct="1">
              <a:buFontTx/>
              <a:buNone/>
            </a:pPr>
            <a:endParaRPr lang="en-US" altLang="en-US" sz="2400" dirty="0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ctr" eaLnBrk="1" hangingPunct="1">
              <a:buFontTx/>
              <a:buNone/>
            </a:pPr>
            <a:endParaRPr lang="en-US" altLang="zh-CN" sz="2400" dirty="0">
              <a:solidFill>
                <a:schemeClr val="accent2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192947" y="238758"/>
            <a:ext cx="62296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Arial" panose="020B0604020202020204" pitchFamily="34" charset="0"/>
              </a:rPr>
              <a:t>ME5402 / EE5106 / EE5064 </a:t>
            </a:r>
            <a:endParaRPr lang="en-US" altLang="zh-CN" sz="36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0" name="Rectangle 21"/>
          <p:cNvSpPr>
            <a:spLocks noChangeArrowheads="1"/>
          </p:cNvSpPr>
          <p:nvPr/>
        </p:nvSpPr>
        <p:spPr bwMode="auto">
          <a:xfrm>
            <a:off x="1185067" y="4917164"/>
            <a:ext cx="67235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E-mail: </a:t>
            </a:r>
            <a:r>
              <a:rPr lang="pt-BR" altLang="en-US" dirty="0">
                <a:latin typeface="Times New Roman" panose="02020603050405020304" pitchFamily="18" charset="0"/>
                <a:ea typeface="宋体" panose="02010600030101010101" pitchFamily="2" charset="-122"/>
                <a:hlinkClick r:id="rId5"/>
              </a:rPr>
              <a:t>samge@nus.edu.sg</a:t>
            </a:r>
            <a:r>
              <a:rPr lang="pt-BR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/ Tel: 6516 6821</a:t>
            </a:r>
            <a:r>
              <a:rPr lang="en-US" altLang="en-US" dirty="0">
                <a:latin typeface="Georgia" panose="02040502050405020303" pitchFamily="18" charset="0"/>
              </a:rPr>
              <a:t> / </a:t>
            </a:r>
            <a:r>
              <a:rPr lang="en-US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Office: E4-05-28</a:t>
            </a:r>
          </a:p>
          <a:p>
            <a:pPr>
              <a:spcBef>
                <a:spcPct val="0"/>
              </a:spcBef>
              <a:buNone/>
            </a:pPr>
            <a:r>
              <a:rPr lang="pt-BR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https://blog.nus.edu.sg/srlweb</a:t>
            </a:r>
            <a:endParaRPr lang="en-US" altLang="en-US" b="0" dirty="0">
              <a:latin typeface="Georgia" panose="02040502050405020303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2947" y="1192920"/>
            <a:ext cx="87077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5402 / EE5106: A</a:t>
            </a:r>
            <a:r>
              <a:rPr lang="en-US" altLang="zh-CN" sz="20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anced Robotics: </a:t>
            </a:r>
            <a:r>
              <a:rPr lang="en-US" altLang="en-US" sz="20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II- Dynamics and Contro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5064: Dynamics and Control of Robotic Manipulators</a:t>
            </a:r>
            <a:r>
              <a:rPr lang="en-GB" altLang="en-US" sz="2000" b="1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2" name="矩形 1"/>
          <p:cNvSpPr/>
          <p:nvPr/>
        </p:nvSpPr>
        <p:spPr>
          <a:xfrm>
            <a:off x="162838" y="6020582"/>
            <a:ext cx="89065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600" b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Online/ Schedule: 6.00-9.00pm</a:t>
            </a:r>
            <a:r>
              <a:rPr lang="en-US" altLang="en-GB" sz="1600" b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,</a:t>
            </a:r>
            <a:r>
              <a:rPr lang="en-GB" altLang="en-US" sz="1600" b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Monday / Weeks 7- 12+</a:t>
            </a:r>
            <a:endParaRPr lang="zh-CN" altLang="en-US" sz="1600" b="1" dirty="0"/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7" name="Content Placeholder 8"/>
          <p:cNvSpPr>
            <a:spLocks noGrp="1"/>
          </p:cNvSpPr>
          <p:nvPr>
            <p:ph idx="1"/>
          </p:nvPr>
        </p:nvSpPr>
        <p:spPr>
          <a:xfrm>
            <a:off x="281273" y="1443659"/>
            <a:ext cx="8552176" cy="922020"/>
          </a:xfrm>
          <a:solidFill>
            <a:schemeClr val="bg1"/>
          </a:solidFill>
        </p:spPr>
        <p:txBody>
          <a:bodyPr/>
          <a:lstStyle/>
          <a:p>
            <a:pPr marL="0" lvl="1" indent="0" algn="just" eaLnBrk="1" hangingPunct="1"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have bee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ely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in industrial automation for painting, welding, assembly, ironing, palletizing and so on.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9B3FCA6-7DAF-485C-B3F3-0AC254A3569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82"/>
          <a:stretch/>
        </p:blipFill>
        <p:spPr>
          <a:xfrm>
            <a:off x="646679" y="3285733"/>
            <a:ext cx="3346117" cy="23373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FD6C93-122F-4028-9010-66706E0E2B2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9"/>
          <a:stretch/>
        </p:blipFill>
        <p:spPr>
          <a:xfrm>
            <a:off x="4958255" y="3285733"/>
            <a:ext cx="3401589" cy="219596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50830"/>
                <a:ext cx="8391264" cy="3184212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 eaLnBrk="1" hangingPunct="1">
                  <a:buFont typeface="Wingdings" panose="05000000000000000000" charset="0"/>
                  <a:buNone/>
                </a:pP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k parameters of manipulator</a:t>
                </a:r>
              </a:p>
              <a:p>
                <a:pPr>
                  <a:buFont typeface="Wingdings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anipulator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bot can be described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ematicall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giving the values of four quantities for each link:</a:t>
                </a:r>
              </a:p>
              <a:p>
                <a:pPr marL="857250" lvl="1" indent="-457200">
                  <a:buFont typeface="+mj-lt"/>
                  <a:buAutoNum type="alphaLcParenR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link leng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57250" lvl="1" indent="-457200">
                  <a:buFont typeface="+mj-lt"/>
                  <a:buAutoNum type="alphaLcParenR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link twi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57250" lvl="1" indent="-457200">
                  <a:buFont typeface="+mj-lt"/>
                  <a:buAutoNum type="alphaLcParenR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link offset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57250" lvl="1" indent="-457200">
                  <a:buFont typeface="+mj-lt"/>
                  <a:buAutoNum type="alphaLcParenR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joint angl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50830"/>
                <a:ext cx="8391264" cy="3184212"/>
              </a:xfrm>
              <a:blipFill>
                <a:blip r:embed="rId4"/>
                <a:stretch>
                  <a:fillRect l="-1452" t="-1912" b="-9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04800" y="4699243"/>
            <a:ext cx="38957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avit-Hartenber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ation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72706" name="Picture 2">
            <a:extLst>
              <a:ext uri="{FF2B5EF4-FFF2-40B4-BE49-F238E27FC236}">
                <a16:creationId xmlns:a16="http://schemas.microsoft.com/office/drawing/2014/main" id="{97C6BE1B-422B-408C-9046-C27E28CE2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484" y="2639579"/>
            <a:ext cx="4896716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>
            <p:ph idx="1"/>
          </p:nvPr>
        </p:nvSpPr>
        <p:spPr>
          <a:xfrm>
            <a:off x="487594" y="4328197"/>
            <a:ext cx="4041274" cy="1395638"/>
          </a:xfrm>
          <a:solidFill>
            <a:schemeClr val="bg1"/>
          </a:solidFill>
        </p:spPr>
        <p:txBody>
          <a:bodyPr/>
          <a:lstStyle/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en-US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fferent Assignment of Link Coordinate Systems</a:t>
            </a:r>
            <a:r>
              <a:rPr lang="en-US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The </a:t>
            </a:r>
            <a:r>
              <a:rPr lang="en-US" altLang="en-US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navit</a:t>
            </a:r>
            <a:r>
              <a:rPr lang="en-US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rtenberg</a:t>
            </a:r>
            <a:r>
              <a:rPr lang="en-US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otation)</a:t>
            </a:r>
            <a:endParaRPr lang="en-US" altLang="en-US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5947428" y="3528336"/>
            <a:ext cx="15990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ciliano</a:t>
            </a:r>
            <a:r>
              <a:rPr lang="en-US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p. 62</a:t>
            </a:r>
          </a:p>
        </p:txBody>
      </p:sp>
      <p:pic>
        <p:nvPicPr>
          <p:cNvPr id="1536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2" r="2254"/>
          <a:stretch/>
        </p:blipFill>
        <p:spPr bwMode="auto">
          <a:xfrm>
            <a:off x="4939550" y="1234616"/>
            <a:ext cx="3614852" cy="225139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08" y="1234616"/>
            <a:ext cx="3223254" cy="225139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988014" y="3528336"/>
            <a:ext cx="25584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aig, pp. 66: </a:t>
            </a:r>
            <a:endParaRPr lang="en-US" altLang="en-US" sz="1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947428" y="6141295"/>
            <a:ext cx="16767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, et al, pp. 39 </a:t>
            </a:r>
            <a:endParaRPr lang="en-US" altLang="en-US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7" name="Picture 5" descr="C:\Users\Administrator\Desktop\D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550" y="3971123"/>
            <a:ext cx="3614852" cy="210978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flipH="1">
            <a:off x="4528868" y="1234616"/>
            <a:ext cx="43132" cy="4906679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93497888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548005" y="1554163"/>
            <a:ext cx="8154035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 that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800" b="1" u="sng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Extend        to get       , and use right-handed rule to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obtain      ; </a:t>
            </a:r>
            <a:endParaRPr lang="en-US" altLang="en-US" sz="2800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Frame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considered firmly attached to link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ut a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joint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+1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n-US" sz="2800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When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,   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is chosen normal to            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2052955" y="2451100"/>
          <a:ext cx="5127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6" imgW="241300" imgH="228600" progId="Equation.3">
                  <p:embed/>
                </p:oleObj>
              </mc:Choice>
              <mc:Fallback>
                <p:oleObj name="Equation" r:id="rId6" imgW="241300" imgH="228600" progId="Equation.3">
                  <p:embed/>
                  <p:pic>
                    <p:nvPicPr>
                      <p:cNvPr id="0" name="图片 2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955" y="2451100"/>
                        <a:ext cx="5127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3534093" y="2450783"/>
          <a:ext cx="539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8" imgW="241300" imgH="228600" progId="Equation.3">
                  <p:embed/>
                </p:oleObj>
              </mc:Choice>
              <mc:Fallback>
                <p:oleObj name="Equation" r:id="rId8" imgW="241300" imgH="228600" progId="Equation.3">
                  <p:embed/>
                  <p:pic>
                    <p:nvPicPr>
                      <p:cNvPr id="0" name="图片 2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093" y="2450783"/>
                        <a:ext cx="539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6"/>
          <p:cNvGraphicFramePr>
            <a:graphicFrameLocks noChangeAspect="1"/>
          </p:cNvGraphicFramePr>
          <p:nvPr/>
        </p:nvGraphicFramePr>
        <p:xfrm>
          <a:off x="1841818" y="2858770"/>
          <a:ext cx="511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10" imgW="241300" imgH="228600" progId="Equation.3">
                  <p:embed/>
                </p:oleObj>
              </mc:Choice>
              <mc:Fallback>
                <p:oleObj name="Equation" r:id="rId10" imgW="241300" imgH="228600" progId="Equation.3">
                  <p:embed/>
                  <p:pic>
                    <p:nvPicPr>
                      <p:cNvPr id="0" name="图片 2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18" y="2858770"/>
                        <a:ext cx="511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7"/>
          <p:cNvGraphicFramePr>
            <a:graphicFrameLocks noChangeAspect="1"/>
          </p:cNvGraphicFramePr>
          <p:nvPr/>
        </p:nvGraphicFramePr>
        <p:xfrm>
          <a:off x="1868488" y="5047615"/>
          <a:ext cx="817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12" imgW="393700" imgH="228600" progId="Equation.3">
                  <p:embed/>
                </p:oleObj>
              </mc:Choice>
              <mc:Fallback>
                <p:oleObj name="Equation" r:id="rId12" imgW="393700" imgH="228600" progId="Equation.3">
                  <p:embed/>
                  <p:pic>
                    <p:nvPicPr>
                      <p:cNvPr id="0" name="图片 2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5047615"/>
                        <a:ext cx="817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8"/>
          <p:cNvGraphicFramePr>
            <a:graphicFrameLocks noChangeAspect="1"/>
          </p:cNvGraphicFramePr>
          <p:nvPr/>
        </p:nvGraphicFramePr>
        <p:xfrm>
          <a:off x="2898775" y="4939665"/>
          <a:ext cx="390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14" imgW="152400" imgH="228600" progId="Equation.3">
                  <p:embed/>
                </p:oleObj>
              </mc:Choice>
              <mc:Fallback>
                <p:oleObj name="Equation" r:id="rId14" imgW="152400" imgH="228600" progId="Equation.3">
                  <p:embed/>
                  <p:pic>
                    <p:nvPicPr>
                      <p:cNvPr id="0" name="图片 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939665"/>
                        <a:ext cx="390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9"/>
          <p:cNvGraphicFramePr>
            <a:graphicFrameLocks noChangeAspect="1"/>
          </p:cNvGraphicFramePr>
          <p:nvPr/>
        </p:nvGraphicFramePr>
        <p:xfrm>
          <a:off x="6210935" y="4979035"/>
          <a:ext cx="1128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16" imgW="482600" imgH="228600" progId="Equation.3">
                  <p:embed/>
                </p:oleObj>
              </mc:Choice>
              <mc:Fallback>
                <p:oleObj name="Equation" r:id="rId16" imgW="482600" imgH="228600" progId="Equation.3">
                  <p:embed/>
                  <p:pic>
                    <p:nvPicPr>
                      <p:cNvPr id="0" name="图片 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935" y="4979035"/>
                        <a:ext cx="1128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443865" y="1177925"/>
            <a:ext cx="770064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GB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mulation of </a:t>
            </a:r>
            <a:r>
              <a:rPr lang="en-GB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navit</a:t>
            </a:r>
            <a:r>
              <a:rPr lang="en-GB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GB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rtenberg</a:t>
            </a:r>
            <a:r>
              <a:rPr lang="en-GB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D - H)</a:t>
            </a:r>
            <a:endParaRPr lang="en-GB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GB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ansformation </a:t>
            </a:r>
            <a:r>
              <a:rPr lang="en-US" altLang="en-GB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GB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trix, </a:t>
            </a:r>
            <a:endParaRPr lang="en-GB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76190"/>
              </p:ext>
            </p:extLst>
          </p:nvPr>
        </p:nvGraphicFramePr>
        <p:xfrm>
          <a:off x="4416425" y="1658938"/>
          <a:ext cx="5207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公式" r:id="rId6" imgW="279360" imgH="241200" progId="Equation.3">
                  <p:embed/>
                </p:oleObj>
              </mc:Choice>
              <mc:Fallback>
                <p:oleObj name="公式" r:id="rId6" imgW="279360" imgH="241200" progId="Equation.3">
                  <p:embed/>
                  <p:pic>
                    <p:nvPicPr>
                      <p:cNvPr id="0" name="图片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1658938"/>
                        <a:ext cx="5207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7"/>
          <p:cNvSpPr>
            <a:spLocks noChangeArrowheads="1"/>
          </p:cNvSpPr>
          <p:nvPr/>
        </p:nvSpPr>
        <p:spPr bwMode="auto">
          <a:xfrm>
            <a:off x="992188" y="2094548"/>
            <a:ext cx="14185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 b="1" u="sng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, et al: </a:t>
            </a:r>
            <a:endParaRPr lang="en-US" altLang="en-US" sz="2400" b="1" u="sng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44508"/>
              </p:ext>
            </p:extLst>
          </p:nvPr>
        </p:nvGraphicFramePr>
        <p:xfrm>
          <a:off x="1803400" y="2484438"/>
          <a:ext cx="445135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公式" r:id="rId8" imgW="3022600" imgH="952500" progId="Equation.3">
                  <p:embed/>
                </p:oleObj>
              </mc:Choice>
              <mc:Fallback>
                <p:oleObj name="公式" r:id="rId8" imgW="3022600" imgH="952500" progId="Equation.3">
                  <p:embed/>
                  <p:pic>
                    <p:nvPicPr>
                      <p:cNvPr id="0" name="图片 3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484438"/>
                        <a:ext cx="445135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4"/>
          <p:cNvSpPr>
            <a:spLocks noChangeArrowheads="1"/>
          </p:cNvSpPr>
          <p:nvPr/>
        </p:nvSpPr>
        <p:spPr bwMode="auto">
          <a:xfrm>
            <a:off x="1019492" y="3973844"/>
            <a:ext cx="38366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 b="1" u="sng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aig: (Different from Fu's)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97000"/>
              </p:ext>
            </p:extLst>
          </p:nvPr>
        </p:nvGraphicFramePr>
        <p:xfrm>
          <a:off x="1813626" y="4515100"/>
          <a:ext cx="543179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10" imgW="3632200" imgH="952500" progId="Equation.3">
                  <p:embed/>
                </p:oleObj>
              </mc:Choice>
              <mc:Fallback>
                <p:oleObj name="Equation" r:id="rId10" imgW="3632200" imgH="952500" progId="Equation.3">
                  <p:embed/>
                  <p:pic>
                    <p:nvPicPr>
                      <p:cNvPr id="0" name="图片 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626" y="4515100"/>
                        <a:ext cx="543179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81518" y="6021556"/>
            <a:ext cx="61543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s means sin and c means cos.</a:t>
            </a:r>
            <a:endParaRPr lang="zh-CN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35"/>
          <p:cNvSpPr>
            <a:spLocks noChangeArrowheads="1"/>
          </p:cNvSpPr>
          <p:nvPr/>
        </p:nvSpPr>
        <p:spPr bwMode="auto">
          <a:xfrm>
            <a:off x="438785" y="1210353"/>
            <a:ext cx="19634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: </a:t>
            </a:r>
            <a:endParaRPr lang="en-US" altLang="en-US" sz="2800" b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1273" y="1909080"/>
            <a:ext cx="8638540" cy="4225925"/>
            <a:chOff x="669" y="2925"/>
            <a:chExt cx="13604" cy="6655"/>
          </a:xfrm>
        </p:grpSpPr>
        <p:sp>
          <p:nvSpPr>
            <p:cNvPr id="18445" name="Rectangle 51"/>
            <p:cNvSpPr>
              <a:spLocks noChangeArrowheads="1"/>
            </p:cNvSpPr>
            <p:nvPr/>
          </p:nvSpPr>
          <p:spPr bwMode="auto">
            <a:xfrm>
              <a:off x="8330" y="8461"/>
              <a:ext cx="5943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 b="1" i="1" dirty="0">
                  <a:solidFill>
                    <a:srgbClr val="000000"/>
                  </a:solidFill>
                  <a:latin typeface="Georgia" panose="02040502050405020303" pitchFamily="18" charset="0"/>
                </a:rPr>
                <a:t>Inverting a Transform</a:t>
              </a:r>
              <a:endParaRPr lang="en-US" altLang="en-US" sz="2400" b="1" i="1" dirty="0">
                <a:solidFill>
                  <a:srgbClr val="000000"/>
                </a:solidFill>
                <a:latin typeface="Georgia" panose="02040502050405020303" pitchFamily="18" charset="0"/>
              </a:endParaRPr>
            </a:p>
          </p:txBody>
        </p:sp>
        <p:graphicFrame>
          <p:nvGraphicFramePr>
            <p:cNvPr id="18448" name="Object 32"/>
            <p:cNvGraphicFramePr>
              <a:graphicFrameLocks noChangeAspect="1"/>
            </p:cNvGraphicFramePr>
            <p:nvPr/>
          </p:nvGraphicFramePr>
          <p:xfrm>
            <a:off x="1649" y="6762"/>
            <a:ext cx="2767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Equation" r:id="rId6" imgW="838200" imgH="241300" progId="Equation.DSMT4">
                    <p:embed/>
                  </p:oleObj>
                </mc:Choice>
                <mc:Fallback>
                  <p:oleObj name="Equation" r:id="rId6" imgW="838200" imgH="241300" progId="Equation.DSMT4">
                    <p:embed/>
                    <p:pic>
                      <p:nvPicPr>
                        <p:cNvPr id="0" name="图片 4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6762"/>
                          <a:ext cx="2767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37"/>
            <p:cNvGraphicFramePr>
              <a:graphicFrameLocks noChangeAspect="1"/>
            </p:cNvGraphicFramePr>
            <p:nvPr/>
          </p:nvGraphicFramePr>
          <p:xfrm>
            <a:off x="1705" y="8108"/>
            <a:ext cx="6331" cy="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Equation" r:id="rId8" imgW="2590800" imgH="571500" progId="Equation.3">
                    <p:embed/>
                  </p:oleObj>
                </mc:Choice>
                <mc:Fallback>
                  <p:oleObj name="Equation" r:id="rId8" imgW="2590800" imgH="571500" progId="Equation.3">
                    <p:embed/>
                    <p:pic>
                      <p:nvPicPr>
                        <p:cNvPr id="0" name="图片 4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8108"/>
                          <a:ext cx="6331" cy="1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Rectangle 52"/>
            <p:cNvSpPr>
              <a:spLocks noChangeArrowheads="1"/>
            </p:cNvSpPr>
            <p:nvPr/>
          </p:nvSpPr>
          <p:spPr bwMode="auto">
            <a:xfrm>
              <a:off x="4797" y="6831"/>
              <a:ext cx="5895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zh-CN" sz="2400" b="1" i="1" dirty="0">
                  <a:solidFill>
                    <a:srgbClr val="000000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Compound Transform</a:t>
              </a:r>
              <a:endParaRPr lang="en-US" altLang="zh-CN" sz="24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46" name="Object 28"/>
            <p:cNvGraphicFramePr>
              <a:graphicFrameLocks noChangeAspect="1"/>
            </p:cNvGraphicFramePr>
            <p:nvPr/>
          </p:nvGraphicFramePr>
          <p:xfrm>
            <a:off x="1558" y="2925"/>
            <a:ext cx="11180" cy="3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Equation" r:id="rId10" imgW="78638400" imgH="21945600" progId="Equation.DSMT4">
                    <p:embed/>
                  </p:oleObj>
                </mc:Choice>
                <mc:Fallback>
                  <p:oleObj name="Equation" r:id="rId10" imgW="78638400" imgH="21945600" progId="Equation.DSMT4">
                    <p:embed/>
                    <p:pic>
                      <p:nvPicPr>
                        <p:cNvPr id="0" name="图片 4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2925"/>
                          <a:ext cx="11180" cy="3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Rectangle 47"/>
            <p:cNvSpPr>
              <a:spLocks noChangeArrowheads="1"/>
            </p:cNvSpPr>
            <p:nvPr/>
          </p:nvSpPr>
          <p:spPr bwMode="auto">
            <a:xfrm>
              <a:off x="669" y="4296"/>
              <a:ext cx="720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GB" altLang="zh-CN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47"/>
            <p:cNvSpPr>
              <a:spLocks noChangeArrowheads="1"/>
            </p:cNvSpPr>
            <p:nvPr/>
          </p:nvSpPr>
          <p:spPr bwMode="auto">
            <a:xfrm>
              <a:off x="669" y="6907"/>
              <a:ext cx="720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en-GB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GB" altLang="zh-CN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7"/>
            <p:cNvSpPr>
              <a:spLocks noChangeArrowheads="1"/>
            </p:cNvSpPr>
            <p:nvPr/>
          </p:nvSpPr>
          <p:spPr bwMode="auto">
            <a:xfrm>
              <a:off x="669" y="8558"/>
              <a:ext cx="855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GB" altLang="zh-CN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en-GB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i</a:t>
              </a:r>
              <a:r>
                <a:rPr lang="en-GB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>
              <a:off x="3194" y="5615"/>
              <a:ext cx="6180" cy="0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>
              <a:off x="8113" y="3063"/>
              <a:ext cx="0" cy="3249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967" y="1397278"/>
            <a:ext cx="3005455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154557" y="1291603"/>
            <a:ext cx="67221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en-GB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inematics:</a:t>
            </a:r>
          </a:p>
        </p:txBody>
      </p:sp>
      <p:graphicFrame>
        <p:nvGraphicFramePr>
          <p:cNvPr id="194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49379"/>
              </p:ext>
            </p:extLst>
          </p:nvPr>
        </p:nvGraphicFramePr>
        <p:xfrm>
          <a:off x="7444357" y="4637735"/>
          <a:ext cx="1158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0" name="图片 5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357" y="4637735"/>
                        <a:ext cx="1158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0"/>
          <p:cNvSpPr>
            <a:spLocks noChangeArrowheads="1"/>
          </p:cNvSpPr>
          <p:nvPr/>
        </p:nvSpPr>
        <p:spPr bwMode="auto">
          <a:xfrm>
            <a:off x="150112" y="4230065"/>
            <a:ext cx="73304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altLang="en-US" sz="2400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GB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verse Kinematics:  </a:t>
            </a:r>
          </a:p>
        </p:txBody>
      </p:sp>
      <p:graphicFrame>
        <p:nvGraphicFramePr>
          <p:cNvPr id="194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95824"/>
              </p:ext>
            </p:extLst>
          </p:nvPr>
        </p:nvGraphicFramePr>
        <p:xfrm>
          <a:off x="3453382" y="1317320"/>
          <a:ext cx="3062904" cy="48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0" name="图片 5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382" y="1317320"/>
                        <a:ext cx="3062904" cy="489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6312"/>
              </p:ext>
            </p:extLst>
          </p:nvPr>
        </p:nvGraphicFramePr>
        <p:xfrm>
          <a:off x="3624832" y="4273880"/>
          <a:ext cx="3068182" cy="48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name="Equation" r:id="rId11" imgW="1511300" imgH="241300" progId="Equation.3">
                  <p:embed/>
                </p:oleObj>
              </mc:Choice>
              <mc:Fallback>
                <p:oleObj name="Equation" r:id="rId11" imgW="1511300" imgH="241300" progId="Equation.3">
                  <p:embed/>
                  <p:pic>
                    <p:nvPicPr>
                      <p:cNvPr id="0" name="图片 5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2" y="4273880"/>
                        <a:ext cx="3068182" cy="489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378395" y="1897710"/>
            <a:ext cx="2011680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Find	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39715"/>
              </p:ext>
            </p:extLst>
          </p:nvPr>
        </p:nvGraphicFramePr>
        <p:xfrm>
          <a:off x="2082800" y="1914525"/>
          <a:ext cx="207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name="公式" r:id="rId13" imgW="1041120" imgH="241200" progId="Equation.3">
                  <p:embed/>
                </p:oleObj>
              </mc:Choice>
              <mc:Fallback>
                <p:oleObj name="公式" r:id="rId13" imgW="1041120" imgH="241200" progId="Equation.3">
                  <p:embed/>
                  <p:pic>
                    <p:nvPicPr>
                      <p:cNvPr id="0" name="图片 5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914525"/>
                        <a:ext cx="207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33"/>
          <p:cNvSpPr>
            <a:spLocks noChangeArrowheads="1"/>
          </p:cNvSpPr>
          <p:nvPr/>
        </p:nvSpPr>
        <p:spPr bwMode="auto">
          <a:xfrm>
            <a:off x="357757" y="2513660"/>
            <a:ext cx="1906270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Compute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7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1095"/>
              </p:ext>
            </p:extLst>
          </p:nvPr>
        </p:nvGraphicFramePr>
        <p:xfrm>
          <a:off x="2363087" y="2554300"/>
          <a:ext cx="19843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name="Equation" r:id="rId15" imgW="990600" imgH="736600" progId="Equation.DSMT4">
                  <p:embed/>
                </p:oleObj>
              </mc:Choice>
              <mc:Fallback>
                <p:oleObj name="Equation" r:id="rId15" imgW="990600" imgH="736600" progId="Equation.DSMT4">
                  <p:embed/>
                  <p:pic>
                    <p:nvPicPr>
                      <p:cNvPr id="0" name="图片 5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087" y="2554300"/>
                        <a:ext cx="198437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Rectangle 40"/>
          <p:cNvSpPr>
            <a:spLocks noChangeArrowheads="1"/>
          </p:cNvSpPr>
          <p:nvPr/>
        </p:nvSpPr>
        <p:spPr bwMode="auto">
          <a:xfrm>
            <a:off x="384427" y="4826965"/>
            <a:ext cx="7383780" cy="129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0050" indent="-400050"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romanLcPeriod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ebraic: Tackle the equation directl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romanLcPeriod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ometric: Decompose spatial geometry to 2D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romanLcPeriod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merical ..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46061" y="3902712"/>
            <a:ext cx="163536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MA560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-21474826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1600" y="2215055"/>
            <a:ext cx="3447167" cy="32455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281273" y="1869379"/>
            <a:ext cx="4640736" cy="129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wo-link planar robot, the following </a:t>
            </a:r>
            <a:r>
              <a:rPr lang="en-US" altLang="en-GB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GB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is obtained</a:t>
            </a:r>
            <a:r>
              <a:rPr lang="en-US" altLang="en-GB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40558"/>
              </p:ext>
            </p:extLst>
          </p:nvPr>
        </p:nvGraphicFramePr>
        <p:xfrm>
          <a:off x="494103" y="3690716"/>
          <a:ext cx="5067300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r:id="rId7" imgW="2831465" imgH="508000" progId="Equation.KSEE3">
                  <p:embed/>
                </p:oleObj>
              </mc:Choice>
              <mc:Fallback>
                <p:oleObj r:id="rId7" imgW="2831465" imgH="508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103" y="3690716"/>
                        <a:ext cx="5067300" cy="94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26021"/>
              </p:ext>
            </p:extLst>
          </p:nvPr>
        </p:nvGraphicFramePr>
        <p:xfrm>
          <a:off x="7350960" y="1991535"/>
          <a:ext cx="9245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r:id="rId9" imgW="520700" imgH="241300" progId="Equation.KSEE3">
                  <p:embed/>
                </p:oleObj>
              </mc:Choice>
              <mc:Fallback>
                <p:oleObj r:id="rId9" imgW="520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0960" y="1991535"/>
                        <a:ext cx="92456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 flipH="1" flipV="1">
            <a:off x="6121388" y="4514946"/>
            <a:ext cx="82550" cy="12382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7331698" y="3500216"/>
            <a:ext cx="156210" cy="11303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409575" y="1238885"/>
            <a:ext cx="5794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 Algebraic: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le the equation directly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8298611" y="2544233"/>
            <a:ext cx="172501" cy="173786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cxnSp>
        <p:nvCxnSpPr>
          <p:cNvPr id="4" name="直接连接符 3"/>
          <p:cNvCxnSpPr>
            <a:stCxn id="2" idx="1"/>
          </p:cNvCxnSpPr>
          <p:nvPr/>
        </p:nvCxnSpPr>
        <p:spPr bwMode="auto">
          <a:xfrm flipH="1" flipV="1">
            <a:off x="8060267" y="2379133"/>
            <a:ext cx="263606" cy="19055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</p:spPr>
      </p:cxnSp>
    </p:spTree>
    <p:custDataLst>
      <p:tags r:id="rId2"/>
    </p:custData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409574" y="1029484"/>
            <a:ext cx="7578485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le the equation directly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41581"/>
              </p:ext>
            </p:extLst>
          </p:nvPr>
        </p:nvGraphicFramePr>
        <p:xfrm>
          <a:off x="1645903" y="1487482"/>
          <a:ext cx="36385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6" imgW="1892160" imgH="507960" progId="Equation.DSMT4">
                  <p:embed/>
                </p:oleObj>
              </mc:Choice>
              <mc:Fallback>
                <p:oleObj name="Equation" r:id="rId6" imgW="1892160" imgH="50796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5903" y="1487482"/>
                        <a:ext cx="363855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19432" y="6506179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409574" y="2471536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quare of Eq. (1.1.1) is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988059" y="1711296"/>
            <a:ext cx="1393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1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43884"/>
              </p:ext>
            </p:extLst>
          </p:nvPr>
        </p:nvGraphicFramePr>
        <p:xfrm>
          <a:off x="905623" y="3093156"/>
          <a:ext cx="6959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8" imgW="3619440" imgH="507960" progId="Equation.DSMT4">
                  <p:embed/>
                </p:oleObj>
              </mc:Choice>
              <mc:Fallback>
                <p:oleObj name="Equation" r:id="rId8" imgW="3619440" imgH="50796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5623" y="3093156"/>
                        <a:ext cx="69596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409574" y="4406031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 Eq. (1.1.2) with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3)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have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7988059" y="3645791"/>
            <a:ext cx="1393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3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935513" y="3089418"/>
            <a:ext cx="1393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2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6">
                <a:hlinkClick r:id="" action="ppaction://ole?verb=0"/>
              </p:cNvPr>
              <p:cNvSpPr txBox="1"/>
              <p:nvPr/>
            </p:nvSpPr>
            <p:spPr>
              <a:xfrm>
                <a:off x="727969" y="4945063"/>
                <a:ext cx="7260090" cy="11272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sSup>
                        <m:sSup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  <m:oMath xmlns:m="http://schemas.openxmlformats.org/officeDocument/2006/math"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</m:t>
                      </m:r>
                      <m:sSup>
                        <m:sSup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sup>
                          <m: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SG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sSup>
                        <m:sSupPr>
                          <m:ctrlPr>
                            <a:rPr lang="en-SG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SG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sup>
                          <m:r>
                            <a:rPr lang="en-SG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17" name="对象 1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969" y="4945063"/>
                <a:ext cx="7260090" cy="11272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7988059" y="5108229"/>
            <a:ext cx="1393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4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57232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255570" y="1617388"/>
            <a:ext cx="18113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对象 23">
                <a:hlinkClick r:id="" action="ppaction://ole?verb=0"/>
              </p:cNvPr>
              <p:cNvSpPr txBox="1"/>
              <p:nvPr/>
            </p:nvSpPr>
            <p:spPr>
              <a:xfrm>
                <a:off x="2228850" y="1379421"/>
                <a:ext cx="4686300" cy="9683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SG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sSub>
                                <m:sSub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func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func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sSub>
                                <m:sSub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func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SG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func>
                              <m:func>
                                <m:funcPr>
                                  <m:ctrlPr>
                                    <a:rPr lang="en-SG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SG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SG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4" name="对象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850" y="1379421"/>
                <a:ext cx="4686300" cy="968375"/>
              </a:xfrm>
              <a:prstGeom prst="rect">
                <a:avLst/>
              </a:prstGeom>
              <a:blipFill>
                <a:blip r:embed="rId6"/>
                <a:stretch>
                  <a:fillRect r="-23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30">
            <a:extLst>
              <a:ext uri="{FF2B5EF4-FFF2-40B4-BE49-F238E27FC236}">
                <a16:creationId xmlns:a16="http://schemas.microsoft.com/office/drawing/2014/main" id="{D653D769-F20A-41E4-962F-4F675B3B2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0" y="4748169"/>
            <a:ext cx="35538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4) becomes</a:t>
            </a:r>
          </a:p>
        </p:txBody>
      </p:sp>
      <p:sp>
        <p:nvSpPr>
          <p:cNvPr id="22" name="Rectangle 30">
            <a:extLst>
              <a:ext uri="{FF2B5EF4-FFF2-40B4-BE49-F238E27FC236}">
                <a16:creationId xmlns:a16="http://schemas.microsoft.com/office/drawing/2014/main" id="{6E34A5C7-7B18-4AF3-8DC0-55B26FC84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0" y="2230120"/>
            <a:ext cx="18113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ACD2E08D-CA7B-45E7-9038-E77D5C621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77326"/>
              </p:ext>
            </p:extLst>
          </p:nvPr>
        </p:nvGraphicFramePr>
        <p:xfrm>
          <a:off x="2829049" y="5320887"/>
          <a:ext cx="31988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9049" y="5320887"/>
                        <a:ext cx="31988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0">
            <a:extLst>
              <a:ext uri="{FF2B5EF4-FFF2-40B4-BE49-F238E27FC236}">
                <a16:creationId xmlns:a16="http://schemas.microsoft.com/office/drawing/2014/main" id="{FA6479CB-919F-459A-B9E6-F56ACB6CEF80}"/>
              </a:ext>
            </a:extLst>
          </p:cNvPr>
          <p:cNvSpPr txBox="1"/>
          <p:nvPr/>
        </p:nvSpPr>
        <p:spPr>
          <a:xfrm>
            <a:off x="7469341" y="5320887"/>
            <a:ext cx="1393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5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28620A7E-CFA1-4E33-8030-ED1C13321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53218"/>
              </p:ext>
            </p:extLst>
          </p:nvPr>
        </p:nvGraphicFramePr>
        <p:xfrm>
          <a:off x="949325" y="2722563"/>
          <a:ext cx="7913688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9" imgW="4114800" imgH="914400" progId="Equation.DSMT4">
                  <p:embed/>
                </p:oleObj>
              </mc:Choice>
              <mc:Fallback>
                <p:oleObj name="Equation" r:id="rId9" imgW="4114800" imgH="914400" progId="Equation.DSMT4">
                  <p:embed/>
                  <p:pic>
                    <p:nvPicPr>
                      <p:cNvPr id="27" name="对象 11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CD2E08D-CA7B-45E7-9038-E77D5C621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9325" y="2722563"/>
                        <a:ext cx="7913688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2289454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281273" y="252184"/>
            <a:ext cx="2663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r>
              <a:rPr lang="en-US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" name="Content Placeholder 8"/>
          <p:cNvSpPr>
            <a:spLocks noGrp="1"/>
          </p:cNvSpPr>
          <p:nvPr>
            <p:ph idx="1"/>
          </p:nvPr>
        </p:nvSpPr>
        <p:spPr>
          <a:xfrm>
            <a:off x="188752" y="1159301"/>
            <a:ext cx="8766495" cy="3817781"/>
          </a:xfrm>
          <a:noFill/>
        </p:spPr>
        <p:txBody>
          <a:bodyPr/>
          <a:lstStyle/>
          <a:p>
            <a:pPr marL="360000" indent="-1800000" algn="just" eaLnBrk="1" hangingPunct="1">
              <a:lnSpc>
                <a:spcPct val="120000"/>
              </a:lnSpc>
              <a:buNone/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Craig J.J., Introduction to Robotics, Mechanics, and Control, 3nd Ed., Pearson Education, 2005</a:t>
            </a:r>
          </a:p>
          <a:p>
            <a:pPr marL="360000" indent="-1800000" algn="just" eaLnBrk="1" hangingPunct="1">
              <a:lnSpc>
                <a:spcPct val="120000"/>
              </a:lnSpc>
              <a:buNone/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2] Ge S.S., Lee T.H.  and Harris C.J., Adaptive Neural Network Control of Robotic Manipulators, World Scientific, London, December 1998</a:t>
            </a:r>
          </a:p>
          <a:p>
            <a:pPr marL="360000" indent="-1800000" algn="just" eaLnBrk="1" hangingPunct="1">
              <a:lnSpc>
                <a:spcPct val="120000"/>
              </a:lnSpc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Fu K.S., Gonzalez R.C., and Lee C.S.G, Robotics: Control, Sensing, Vision and Intelligence, McGraw-Hill, NY, 1987</a:t>
            </a:r>
          </a:p>
          <a:p>
            <a:pPr marL="360000" indent="-1800000" algn="just" eaLnBrk="1" hangingPunct="1">
              <a:lnSpc>
                <a:spcPct val="120000"/>
              </a:lnSpc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Sciatica, L. and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cilian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, Modeling and Control of Robot Manipulators. 2nd Edition Springer Verlag, 2000.</a:t>
            </a:r>
          </a:p>
          <a:p>
            <a:pPr marL="360000" indent="-1800000" algn="just" eaLnBrk="1" hangingPunct="1">
              <a:lnSpc>
                <a:spcPct val="12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Li, Z.J. and Ge S.S., Fundamentals in modeling and control of mobile manipulators, CRC Press, Taylor and Francis Group, 2013.</a:t>
            </a:r>
            <a:endParaRPr lang="en-S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indent="-1800000" algn="just" eaLnBrk="1" hangingPunct="1">
              <a:lnSpc>
                <a:spcPct val="120000"/>
              </a:lnSpc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281273" y="5698699"/>
            <a:ext cx="8460056" cy="463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cture Resources: </a:t>
            </a:r>
            <a:r>
              <a:rPr lang="en-US" altLang="zh-CN" sz="2200" b="1" u="sng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ttps://luminus.nus.edu.sg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57232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225118" y="1694491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5)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rewritten as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41750"/>
              </p:ext>
            </p:extLst>
          </p:nvPr>
        </p:nvGraphicFramePr>
        <p:xfrm>
          <a:off x="4865265" y="1494624"/>
          <a:ext cx="2782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6" imgW="1447560" imgH="444240" progId="Equation.DSMT4">
                  <p:embed/>
                </p:oleObj>
              </mc:Choice>
              <mc:Fallback>
                <p:oleObj name="Equation" r:id="rId6" imgW="1447560" imgH="44424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5265" y="1494624"/>
                        <a:ext cx="27828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6">
            <a:hlinkClick r:id="" action="ppaction://ole?verb=0"/>
            <a:extLst>
              <a:ext uri="{FF2B5EF4-FFF2-40B4-BE49-F238E27FC236}">
                <a16:creationId xmlns:a16="http://schemas.microsoft.com/office/drawing/2014/main" id="{FB38D361-AC5F-4341-BEC3-D3877EAC2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22757"/>
              </p:ext>
            </p:extLst>
          </p:nvPr>
        </p:nvGraphicFramePr>
        <p:xfrm>
          <a:off x="1148556" y="4022586"/>
          <a:ext cx="68468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8" imgW="4152600" imgH="723600" progId="Equation.DSMT4">
                  <p:embed/>
                </p:oleObj>
              </mc:Choice>
              <mc:Fallback>
                <p:oleObj name="Equation" r:id="rId8" imgW="4152600" imgH="723600" progId="Equation.DSMT4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8556" y="4022586"/>
                        <a:ext cx="6846887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7">
            <a:hlinkClick r:id="" action="ppaction://ole?verb=0"/>
            <a:extLst>
              <a:ext uri="{FF2B5EF4-FFF2-40B4-BE49-F238E27FC236}">
                <a16:creationId xmlns:a16="http://schemas.microsoft.com/office/drawing/2014/main" id="{F19EFE4E-9349-42D0-A177-E263EE24B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70948"/>
              </p:ext>
            </p:extLst>
          </p:nvPr>
        </p:nvGraphicFramePr>
        <p:xfrm>
          <a:off x="2366535" y="2834219"/>
          <a:ext cx="3295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0" imgW="1714320" imgH="444240" progId="Equation.DSMT4">
                  <p:embed/>
                </p:oleObj>
              </mc:Choice>
              <mc:Fallback>
                <p:oleObj name="Equation" r:id="rId10" imgW="1714320" imgH="44424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6535" y="2834219"/>
                        <a:ext cx="32956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0">
            <a:extLst>
              <a:ext uri="{FF2B5EF4-FFF2-40B4-BE49-F238E27FC236}">
                <a16:creationId xmlns:a16="http://schemas.microsoft.com/office/drawing/2014/main" id="{F282CD1F-F5A7-424F-AF48-45426EF1F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18" y="2538027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5081645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196507" y="1463444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, let us re-write Eq. (1.1.1)  as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20878"/>
              </p:ext>
            </p:extLst>
          </p:nvPr>
        </p:nvGraphicFramePr>
        <p:xfrm>
          <a:off x="196507" y="2445089"/>
          <a:ext cx="7058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6" imgW="3670200" imgH="533160" progId="Equation.DSMT4">
                  <p:embed/>
                </p:oleObj>
              </mc:Choice>
              <mc:Fallback>
                <p:oleObj name="Equation" r:id="rId6" imgW="3670200" imgH="53316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507" y="2445089"/>
                        <a:ext cx="70580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7622596" y="2406076"/>
            <a:ext cx="10414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6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620586" y="2980076"/>
            <a:ext cx="10414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7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0">
            <a:extLst>
              <a:ext uri="{FF2B5EF4-FFF2-40B4-BE49-F238E27FC236}">
                <a16:creationId xmlns:a16="http://schemas.microsoft.com/office/drawing/2014/main" id="{BD55D11D-3857-42C3-B899-9EADFDBB5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07" y="3918999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 Eq. (1.1.6) with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7)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have</a:t>
            </a:r>
          </a:p>
        </p:txBody>
      </p:sp>
      <p:sp>
        <p:nvSpPr>
          <p:cNvPr id="16" name="文本框 20">
            <a:extLst>
              <a:ext uri="{FF2B5EF4-FFF2-40B4-BE49-F238E27FC236}">
                <a16:creationId xmlns:a16="http://schemas.microsoft.com/office/drawing/2014/main" id="{F3E6DCE8-8101-4639-AB83-DBC24E0C5245}"/>
              </a:ext>
            </a:extLst>
          </p:cNvPr>
          <p:cNvSpPr txBox="1"/>
          <p:nvPr/>
        </p:nvSpPr>
        <p:spPr>
          <a:xfrm>
            <a:off x="7774992" y="5597366"/>
            <a:ext cx="10414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8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9">
            <a:hlinkClick r:id="" action="ppaction://ole?verb=0"/>
            <a:extLst>
              <a:ext uri="{FF2B5EF4-FFF2-40B4-BE49-F238E27FC236}">
                <a16:creationId xmlns:a16="http://schemas.microsoft.com/office/drawing/2014/main" id="{CF5A665B-CA94-4A83-AC4B-06D18E549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94651"/>
              </p:ext>
            </p:extLst>
          </p:nvPr>
        </p:nvGraphicFramePr>
        <p:xfrm>
          <a:off x="281273" y="4411442"/>
          <a:ext cx="8515209" cy="191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8" imgW="4470120" imgH="965160" progId="Equation.DSMT4">
                  <p:embed/>
                </p:oleObj>
              </mc:Choice>
              <mc:Fallback>
                <p:oleObj name="Equation" r:id="rId8" imgW="4470120" imgH="965160" progId="Equation.DSMT4">
                  <p:embed/>
                  <p:pic>
                    <p:nvPicPr>
                      <p:cNvPr id="15" name="对象 1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D91C14D-8687-472D-A51B-12039AE1F2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273" y="4411442"/>
                        <a:ext cx="8515209" cy="191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1832861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6850"/>
              </p:ext>
            </p:extLst>
          </p:nvPr>
        </p:nvGraphicFramePr>
        <p:xfrm>
          <a:off x="900647" y="5905457"/>
          <a:ext cx="6737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3504960" imgH="241200" progId="Equation.DSMT4">
                  <p:embed/>
                </p:oleObj>
              </mc:Choice>
              <mc:Fallback>
                <p:oleObj name="Equation" r:id="rId6" imgW="3504960" imgH="241200" progId="Equation.DSMT4">
                  <p:embed/>
                  <p:pic>
                    <p:nvPicPr>
                      <p:cNvPr id="29" name="对象 2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647" y="5905457"/>
                        <a:ext cx="67373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332529" y="1630469"/>
            <a:ext cx="18113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4293"/>
              </p:ext>
            </p:extLst>
          </p:nvPr>
        </p:nvGraphicFramePr>
        <p:xfrm>
          <a:off x="1441255" y="1388375"/>
          <a:ext cx="46863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8" imgW="2438280" imgH="482400" progId="Equation.DSMT4">
                  <p:embed/>
                </p:oleObj>
              </mc:Choice>
              <mc:Fallback>
                <p:oleObj name="Equation" r:id="rId8" imgW="2438280" imgH="482400" progId="Equation.DSMT4">
                  <p:embed/>
                  <p:pic>
                    <p:nvPicPr>
                      <p:cNvPr id="24" name="对象 2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1255" y="1388375"/>
                        <a:ext cx="46863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281273" y="5227531"/>
            <a:ext cx="356366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8) becomes</a:t>
            </a: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442903" y="2556372"/>
            <a:ext cx="34020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637997" y="5897202"/>
            <a:ext cx="10414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9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62CF8268-FA4A-43D4-84A3-BE7CDB07A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51779"/>
              </p:ext>
            </p:extLst>
          </p:nvPr>
        </p:nvGraphicFramePr>
        <p:xfrm>
          <a:off x="715963" y="3086100"/>
          <a:ext cx="79629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0" imgW="4140000" imgH="914400" progId="Equation.DSMT4">
                  <p:embed/>
                </p:oleObj>
              </mc:Choice>
              <mc:Fallback>
                <p:oleObj name="Equation" r:id="rId10" imgW="4140000" imgH="914400" progId="Equation.DSMT4">
                  <p:embed/>
                  <p:pic>
                    <p:nvPicPr>
                      <p:cNvPr id="11" name="对象 11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8620A7E-CFA1-4E33-8030-ED1C13321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963" y="3086100"/>
                        <a:ext cx="79629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1429327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409573" y="1039872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Eq. (1.1.5) into Eq. (1.1.9), we obtain 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15757"/>
              </p:ext>
            </p:extLst>
          </p:nvPr>
        </p:nvGraphicFramePr>
        <p:xfrm>
          <a:off x="1687693" y="1587026"/>
          <a:ext cx="5467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6" imgW="2844720" imgH="241200" progId="Equation.DSMT4">
                  <p:embed/>
                </p:oleObj>
              </mc:Choice>
              <mc:Fallback>
                <p:oleObj name="Equation" r:id="rId6" imgW="2844720" imgH="24120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7693" y="1587026"/>
                        <a:ext cx="54673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43678"/>
              </p:ext>
            </p:extLst>
          </p:nvPr>
        </p:nvGraphicFramePr>
        <p:xfrm>
          <a:off x="2496343" y="2653220"/>
          <a:ext cx="41513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8" imgW="2158920" imgH="457200" progId="Equation.DSMT4">
                  <p:embed/>
                </p:oleObj>
              </mc:Choice>
              <mc:Fallback>
                <p:oleObj name="Equation" r:id="rId8" imgW="2158920" imgH="45720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6343" y="2653220"/>
                        <a:ext cx="415131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409573" y="2120272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 (1.1.10) can be rewritten as</a:t>
            </a: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461074" y="3530290"/>
            <a:ext cx="75784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03607"/>
              </p:ext>
            </p:extLst>
          </p:nvPr>
        </p:nvGraphicFramePr>
        <p:xfrm>
          <a:off x="660270" y="4996452"/>
          <a:ext cx="8207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0" imgW="5130720" imgH="634680" progId="Equation.DSMT4">
                  <p:embed/>
                </p:oleObj>
              </mc:Choice>
              <mc:Fallback>
                <p:oleObj name="Equation" r:id="rId10" imgW="5130720" imgH="634680" progId="Equation.DSMT4">
                  <p:embed/>
                  <p:pic>
                    <p:nvPicPr>
                      <p:cNvPr id="20" name="对象 1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270" y="4996452"/>
                        <a:ext cx="82073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27030"/>
              </p:ext>
            </p:extLst>
          </p:nvPr>
        </p:nvGraphicFramePr>
        <p:xfrm>
          <a:off x="660270" y="4065178"/>
          <a:ext cx="4664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2" imgW="2425680" imgH="457200" progId="Equation.DSMT4">
                  <p:embed/>
                </p:oleObj>
              </mc:Choice>
              <mc:Fallback>
                <p:oleObj name="Equation" r:id="rId12" imgW="2425680" imgH="45720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270" y="4065178"/>
                        <a:ext cx="466407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42459" y="1578771"/>
            <a:ext cx="13870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.1.10)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874947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409575" y="1238885"/>
            <a:ext cx="699833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ompose spatial geometry to 2D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sz="2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R robot</a:t>
            </a:r>
          </a:p>
        </p:txBody>
      </p:sp>
      <p:pic>
        <p:nvPicPr>
          <p:cNvPr id="8" name="图片 7" descr="rrr"/>
          <p:cNvPicPr>
            <a:picLocks noChangeAspect="1"/>
          </p:cNvPicPr>
          <p:nvPr/>
        </p:nvPicPr>
        <p:blipFill rotWithShape="1">
          <a:blip r:embed="rId6"/>
          <a:srcRect r="56535"/>
          <a:stretch/>
        </p:blipFill>
        <p:spPr>
          <a:xfrm>
            <a:off x="578752" y="2287360"/>
            <a:ext cx="3617863" cy="29775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82089" y="5611243"/>
            <a:ext cx="5976943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osition of the wrist in space: 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59348"/>
              </p:ext>
            </p:extLst>
          </p:nvPr>
        </p:nvGraphicFramePr>
        <p:xfrm>
          <a:off x="6144895" y="5671569"/>
          <a:ext cx="126301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r:id="rId7" imgW="711200" imgH="228600" progId="Equation.KSEE3">
                  <p:embed/>
                </p:oleObj>
              </mc:Choice>
              <mc:Fallback>
                <p:oleObj r:id="rId7" imgW="71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4895" y="5671569"/>
                        <a:ext cx="1263015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9115" y="2656473"/>
            <a:ext cx="4193294" cy="235487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409500" y="1201061"/>
            <a:ext cx="699833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 spatial geometry to 2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lanar geometry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- top view of the robot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1382"/>
              </p:ext>
            </p:extLst>
          </p:nvPr>
        </p:nvGraphicFramePr>
        <p:xfrm>
          <a:off x="5938680" y="4162059"/>
          <a:ext cx="2113119" cy="46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8680" y="4162059"/>
                        <a:ext cx="2113119" cy="46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AutoShape 17"/>
          <p:cNvSpPr>
            <a:spLocks noChangeArrowheads="1"/>
          </p:cNvSpPr>
          <p:nvPr/>
        </p:nvSpPr>
        <p:spPr bwMode="auto">
          <a:xfrm>
            <a:off x="4660929" y="4072698"/>
            <a:ext cx="644316" cy="154850"/>
          </a:xfrm>
          <a:prstGeom prst="rightArrow">
            <a:avLst>
              <a:gd name="adj1" fmla="val 50000"/>
              <a:gd name="adj2" fmla="val 129245"/>
            </a:avLst>
          </a:prstGeom>
          <a:solidFill>
            <a:srgbClr val="FF0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68953" y="2635286"/>
            <a:ext cx="3874697" cy="3390367"/>
            <a:chOff x="8208" y="3959"/>
            <a:chExt cx="5080" cy="4439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11900" y="7285"/>
            <a:ext cx="1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7" name="Equation" r:id="rId8" imgW="114300" imgH="215900" progId="Equation.3">
                    <p:embed/>
                  </p:oleObj>
                </mc:Choice>
                <mc:Fallback>
                  <p:oleObj name="Equation" r:id="rId8" imgW="114300" imgH="215900" progId="Equation.3">
                    <p:embed/>
                    <p:pic>
                      <p:nvPicPr>
                        <p:cNvPr id="0" name="图片 5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0" y="7285"/>
                          <a:ext cx="1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>
            <a:xfrm flipV="1">
              <a:off x="8654" y="7422"/>
              <a:ext cx="4634" cy="2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9182" y="3959"/>
              <a:ext cx="16" cy="3483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9198" y="5783"/>
              <a:ext cx="2098" cy="1659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cxnSpLocks noChangeAspect="1"/>
            </p:cNvCxnSpPr>
            <p:nvPr/>
          </p:nvCxnSpPr>
          <p:spPr>
            <a:xfrm flipV="1">
              <a:off x="11279" y="4742"/>
              <a:ext cx="1342" cy="1062"/>
            </a:xfrm>
            <a:prstGeom prst="line">
              <a:avLst/>
            </a:prstGeom>
            <a:ln>
              <a:solidFill>
                <a:srgbClr val="7030A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9175" y="4742"/>
              <a:ext cx="3467" cy="9"/>
            </a:xfrm>
            <a:prstGeom prst="line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12600" y="4732"/>
              <a:ext cx="17" cy="2711"/>
            </a:xfrm>
            <a:prstGeom prst="line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9211" y="7437"/>
              <a:ext cx="1965" cy="24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9182" y="6288"/>
              <a:ext cx="15" cy="1134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9197" y="6937"/>
              <a:ext cx="498" cy="39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9211" y="7422"/>
              <a:ext cx="493" cy="493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11218" y="5289"/>
              <a:ext cx="498" cy="39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1407" y="5841"/>
              <a:ext cx="493" cy="493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弧形 19"/>
            <p:cNvSpPr/>
            <p:nvPr/>
          </p:nvSpPr>
          <p:spPr>
            <a:xfrm>
              <a:off x="9653" y="6288"/>
              <a:ext cx="1862" cy="2110"/>
            </a:xfrm>
            <a:prstGeom prst="arc">
              <a:avLst>
                <a:gd name="adj1" fmla="val 16561239"/>
                <a:gd name="adj2" fmla="val 425328"/>
              </a:avLst>
            </a:prstGeom>
            <a:ln w="15875">
              <a:headEnd type="stealth" w="lg" len="lg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45" y="7482"/>
            <a:ext cx="696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8" r:id="rId10" imgW="203200" imgH="228600" progId="Equation.KSEE3">
                    <p:embed/>
                  </p:oleObj>
                </mc:Choice>
                <mc:Fallback>
                  <p:oleObj r:id="rId10" imgW="2032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345" y="7482"/>
                          <a:ext cx="696" cy="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208" y="4337"/>
            <a:ext cx="740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" r:id="rId12" imgW="215900" imgH="228600" progId="Equation.KSEE3">
                    <p:embed/>
                  </p:oleObj>
                </mc:Choice>
                <mc:Fallback>
                  <p:oleObj r:id="rId12" imgW="2159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08" y="4337"/>
                          <a:ext cx="740" cy="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500" y="6573"/>
            <a:ext cx="522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0" r:id="rId14" imgW="152400" imgH="215900" progId="Equation.KSEE3">
                    <p:embed/>
                  </p:oleObj>
                </mc:Choice>
                <mc:Fallback>
                  <p:oleObj r:id="rId14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500" y="6573"/>
                          <a:ext cx="522" cy="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926" y="6135"/>
            <a:ext cx="45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1" r:id="rId16" imgW="190500" imgH="228600" progId="Equation.KSEE3">
                    <p:embed/>
                  </p:oleObj>
                </mc:Choice>
                <mc:Fallback>
                  <p:oleObj r:id="rId16" imgW="1905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926" y="6135"/>
                          <a:ext cx="452" cy="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880" y="5264"/>
            <a:ext cx="48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2" r:id="rId18" imgW="203200" imgH="215900" progId="Equation.KSEE3">
                    <p:embed/>
                  </p:oleObj>
                </mc:Choice>
                <mc:Fallback>
                  <p:oleObj r:id="rId18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880" y="5264"/>
                          <a:ext cx="482" cy="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52" y="5958"/>
            <a:ext cx="48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3" r:id="rId20" imgW="203200" imgH="228600" progId="Equation.KSEE3">
                    <p:embed/>
                  </p:oleObj>
                </mc:Choice>
                <mc:Fallback>
                  <p:oleObj r:id="rId20" imgW="2032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952" y="5958"/>
                          <a:ext cx="482" cy="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911" y="4988"/>
            <a:ext cx="45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4" r:id="rId22" imgW="190500" imgH="228600" progId="Equation.KSEE3">
                    <p:embed/>
                  </p:oleObj>
                </mc:Choice>
                <mc:Fallback>
                  <p:oleObj r:id="rId22" imgW="1905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911" y="4988"/>
                          <a:ext cx="452" cy="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34" y="7482"/>
            <a:ext cx="45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5" r:id="rId24" imgW="190500" imgH="228600" progId="Equation.KSEE3">
                    <p:embed/>
                  </p:oleObj>
                </mc:Choice>
                <mc:Fallback>
                  <p:oleObj r:id="rId24" imgW="1905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434" y="7482"/>
                          <a:ext cx="452" cy="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321" y="6405"/>
            <a:ext cx="483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6" r:id="rId26" imgW="203200" imgH="215900" progId="Equation.KSEE3">
                    <p:embed/>
                  </p:oleObj>
                </mc:Choice>
                <mc:Fallback>
                  <p:oleObj r:id="rId26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321" y="6405"/>
                          <a:ext cx="483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500" y="7860"/>
            <a:ext cx="45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7" r:id="rId28" imgW="190500" imgH="215900" progId="Equation.KSEE3">
                    <p:embed/>
                  </p:oleObj>
                </mc:Choice>
                <mc:Fallback>
                  <p:oleObj r:id="rId28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500" y="7860"/>
                          <a:ext cx="452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481" y="6135"/>
            <a:ext cx="483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8" r:id="rId30" imgW="203200" imgH="228600" progId="Equation.KSEE3">
                    <p:embed/>
                  </p:oleObj>
                </mc:Choice>
                <mc:Fallback>
                  <p:oleObj r:id="rId30" imgW="2032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481" y="6135"/>
                          <a:ext cx="483" cy="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41041"/>
              </p:ext>
            </p:extLst>
          </p:nvPr>
        </p:nvGraphicFramePr>
        <p:xfrm>
          <a:off x="5926358" y="2787051"/>
          <a:ext cx="2372254" cy="84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" name="Equation" r:id="rId32" imgW="596880" imgH="203040" progId="Equation.DSMT4">
                  <p:embed/>
                </p:oleObj>
              </mc:Choice>
              <mc:Fallback>
                <p:oleObj name="Equation" r:id="rId32" imgW="596880" imgH="20304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26358" y="2787051"/>
                        <a:ext cx="2372254" cy="844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59624"/>
              </p:ext>
            </p:extLst>
          </p:nvPr>
        </p:nvGraphicFramePr>
        <p:xfrm>
          <a:off x="4735512" y="3894513"/>
          <a:ext cx="4279265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r:id="rId5" imgW="1968500" imgH="304800" progId="Equation.KSEE3">
                  <p:embed/>
                </p:oleObj>
              </mc:Choice>
              <mc:Fallback>
                <p:oleObj r:id="rId5" imgW="19685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512" y="3894513"/>
                        <a:ext cx="4279265" cy="69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246030" y="2707639"/>
            <a:ext cx="4207510" cy="2681605"/>
            <a:chOff x="6918" y="4207"/>
            <a:chExt cx="6366" cy="4223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11900" y="7285"/>
            <a:ext cx="1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1" name="Equation" r:id="rId7" imgW="114300" imgH="215900" progId="Equation.3">
                    <p:embed/>
                  </p:oleObj>
                </mc:Choice>
                <mc:Fallback>
                  <p:oleObj name="Equation" r:id="rId7" imgW="114300" imgH="215900" progId="Equation.3">
                    <p:embed/>
                    <p:pic>
                      <p:nvPicPr>
                        <p:cNvPr id="0" name="图片 5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0" y="7285"/>
                          <a:ext cx="1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8058" y="4207"/>
              <a:ext cx="4693" cy="4177"/>
              <a:chOff x="8654" y="4486"/>
              <a:chExt cx="4634" cy="4177"/>
            </a:xfrm>
          </p:grpSpPr>
          <p:graphicFrame>
            <p:nvGraphicFramePr>
              <p:cNvPr id="2" name="Object 6"/>
              <p:cNvGraphicFramePr>
                <a:graphicFrameLocks noChangeAspect="1"/>
              </p:cNvGraphicFramePr>
              <p:nvPr/>
            </p:nvGraphicFramePr>
            <p:xfrm>
              <a:off x="11900" y="7285"/>
              <a:ext cx="183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2" name="Equation" r:id="rId9" imgW="114300" imgH="215900" progId="Equation.3">
                      <p:embed/>
                    </p:oleObj>
                  </mc:Choice>
                  <mc:Fallback>
                    <p:oleObj name="Equation" r:id="rId9" imgW="114300" imgH="215900" progId="Equation.3">
                      <p:embed/>
                      <p:pic>
                        <p:nvPicPr>
                          <p:cNvPr id="0" name="图片 5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00" y="7285"/>
                            <a:ext cx="183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" name="直接连接符 5"/>
              <p:cNvCxnSpPr/>
              <p:nvPr/>
            </p:nvCxnSpPr>
            <p:spPr>
              <a:xfrm flipV="1">
                <a:off x="8654" y="7422"/>
                <a:ext cx="4634" cy="2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V="1">
                <a:off x="9191" y="4486"/>
                <a:ext cx="0" cy="4177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V="1">
                <a:off x="9198" y="5783"/>
                <a:ext cx="2098" cy="1659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1279" y="5804"/>
                <a:ext cx="1362" cy="475"/>
              </a:xfrm>
              <a:prstGeom prst="line">
                <a:avLst/>
              </a:prstGeom>
              <a:ln>
                <a:solidFill>
                  <a:srgbClr val="7030A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V="1">
                <a:off x="11278" y="4619"/>
                <a:ext cx="1375" cy="1164"/>
              </a:xfrm>
              <a:prstGeom prst="line">
                <a:avLst/>
              </a:prstGeom>
              <a:ln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9211" y="7433"/>
                <a:ext cx="3400" cy="28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" name="弧形 19"/>
              <p:cNvSpPr/>
              <p:nvPr/>
            </p:nvSpPr>
            <p:spPr>
              <a:xfrm>
                <a:off x="9653" y="6288"/>
                <a:ext cx="1862" cy="2110"/>
              </a:xfrm>
              <a:prstGeom prst="arc">
                <a:avLst>
                  <a:gd name="adj1" fmla="val 16561239"/>
                  <a:gd name="adj2" fmla="val 425328"/>
                </a:avLst>
              </a:prstGeom>
              <a:ln w="15875">
                <a:headEnd type="stealth" w="lg" len="lg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graphicFrame>
            <p:nvGraphicFramePr>
              <p:cNvPr id="26" name="对象 2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479" y="6573"/>
              <a:ext cx="56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3" r:id="rId10" imgW="165100" imgH="215900" progId="Equation.KSEE3">
                      <p:embed/>
                    </p:oleObj>
                  </mc:Choice>
                  <mc:Fallback>
                    <p:oleObj r:id="rId10" imgW="1651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1479" y="6573"/>
                            <a:ext cx="564" cy="7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943" y="5537"/>
              <a:ext cx="482" cy="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4" r:id="rId12" imgW="203200" imgH="215900" progId="Equation.KSEE3">
                      <p:embed/>
                    </p:oleObj>
                  </mc:Choice>
                  <mc:Fallback>
                    <p:oleObj r:id="rId12" imgW="2032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943" y="5537"/>
                            <a:ext cx="482" cy="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952" y="5958"/>
              <a:ext cx="482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5" r:id="rId14" imgW="203200" imgH="228600" progId="Equation.KSEE3">
                      <p:embed/>
                    </p:oleObj>
                  </mc:Choice>
                  <mc:Fallback>
                    <p:oleObj r:id="rId14" imgW="203200" imgH="228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952" y="5958"/>
                            <a:ext cx="482" cy="5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380" y="8087"/>
              <a:ext cx="449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6" r:id="rId16" imgW="190500" imgH="228600" progId="Equation.KSEE3">
                      <p:embed/>
                    </p:oleObj>
                  </mc:Choice>
                  <mc:Fallback>
                    <p:oleObj r:id="rId16" imgW="190500" imgH="228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380" y="8087"/>
                            <a:ext cx="449" cy="5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弧形 27"/>
            <p:cNvSpPr/>
            <p:nvPr/>
          </p:nvSpPr>
          <p:spPr>
            <a:xfrm>
              <a:off x="10660" y="4875"/>
              <a:ext cx="1449" cy="2110"/>
            </a:xfrm>
            <a:prstGeom prst="arc">
              <a:avLst>
                <a:gd name="adj1" fmla="val 16561239"/>
                <a:gd name="adj2" fmla="val 425328"/>
              </a:avLst>
            </a:prstGeom>
            <a:ln w="15875">
              <a:headEnd type="stealth" w="lg" len="lg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12086" y="5984"/>
              <a:ext cx="0" cy="2447"/>
            </a:xfrm>
            <a:prstGeom prst="line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V="1">
              <a:off x="8580" y="6007"/>
              <a:ext cx="3441" cy="1169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180" y="4705"/>
            <a:ext cx="571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7" r:id="rId18" imgW="165100" imgH="228600" progId="Equation.KSEE3">
                    <p:embed/>
                  </p:oleObj>
                </mc:Choice>
                <mc:Fallback>
                  <p:oleObj r:id="rId18" imgW="1651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80" y="4705"/>
                          <a:ext cx="571" cy="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直接连接符 49"/>
            <p:cNvCxnSpPr/>
            <p:nvPr/>
          </p:nvCxnSpPr>
          <p:spPr>
            <a:xfrm flipH="1" flipV="1">
              <a:off x="8255" y="7155"/>
              <a:ext cx="10" cy="1235"/>
            </a:xfrm>
            <a:prstGeom prst="line">
              <a:avLst/>
            </a:prstGeom>
            <a:ln>
              <a:bevel/>
              <a:headEnd type="stealth" w="lg" len="lg"/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V="1">
              <a:off x="8183" y="8390"/>
              <a:ext cx="4693" cy="2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 flipV="1">
              <a:off x="8581" y="7781"/>
              <a:ext cx="20" cy="624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3" name="对象 5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536" y="7097"/>
            <a:ext cx="364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8" r:id="rId20" imgW="152400" imgH="215900" progId="Equation.KSEE3">
                    <p:embed/>
                  </p:oleObj>
                </mc:Choice>
                <mc:Fallback>
                  <p:oleObj r:id="rId20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536" y="7097"/>
                          <a:ext cx="364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827" y="5753"/>
            <a:ext cx="395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9" r:id="rId22" imgW="165100" imgH="215900" progId="Equation.KSEE3">
                    <p:embed/>
                  </p:oleObj>
                </mc:Choice>
                <mc:Fallback>
                  <p:oleObj r:id="rId22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27" y="5753"/>
                          <a:ext cx="395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18" y="7581"/>
            <a:ext cx="1123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0" r:id="rId24" imgW="469900" imgH="215900" progId="Equation.KSEE3">
                    <p:embed/>
                  </p:oleObj>
                </mc:Choice>
                <mc:Fallback>
                  <p:oleObj r:id="rId24" imgW="4699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918" y="7581"/>
                          <a:ext cx="1123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连接符 58"/>
            <p:cNvCxnSpPr/>
            <p:nvPr/>
          </p:nvCxnSpPr>
          <p:spPr>
            <a:xfrm flipH="1" flipV="1">
              <a:off x="12610" y="6030"/>
              <a:ext cx="17" cy="2400"/>
            </a:xfrm>
            <a:prstGeom prst="line">
              <a:avLst/>
            </a:prstGeom>
            <a:ln>
              <a:bevel/>
              <a:headEnd type="stealth" w="lg" len="lg"/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798" y="6416"/>
            <a:ext cx="486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1" r:id="rId26" imgW="203200" imgH="228600" progId="Equation.KSEE3">
                    <p:embed/>
                  </p:oleObj>
                </mc:Choice>
                <mc:Fallback>
                  <p:oleObj r:id="rId26" imgW="2032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2798" y="6416"/>
                          <a:ext cx="486" cy="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直接连接符 61"/>
            <p:cNvCxnSpPr/>
            <p:nvPr/>
          </p:nvCxnSpPr>
          <p:spPr>
            <a:xfrm>
              <a:off x="12045" y="6009"/>
              <a:ext cx="1015" cy="19"/>
            </a:xfrm>
            <a:prstGeom prst="line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409500" y="1201061"/>
            <a:ext cx="699833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 spatial geometry to 2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lanar geometry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side view of the robot</a:t>
            </a:r>
          </a:p>
        </p:txBody>
      </p:sp>
    </p:spTree>
    <p:custDataLst>
      <p:tags r:id="rId2"/>
    </p:custData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5" name="Object 6"/>
          <p:cNvGraphicFramePr>
            <a:graphicFrameLocks noChangeAspect="1"/>
          </p:cNvGraphicFramePr>
          <p:nvPr/>
        </p:nvGraphicFramePr>
        <p:xfrm>
          <a:off x="11904213" y="4548338"/>
          <a:ext cx="1158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4213" y="4548338"/>
                        <a:ext cx="1158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866" y="2008979"/>
          <a:ext cx="3368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" name="Equation" r:id="rId7" imgW="1549080" imgH="355320" progId="Equation.DSMT4">
                  <p:embed/>
                </p:oleObj>
              </mc:Choice>
              <mc:Fallback>
                <p:oleObj name="Equation" r:id="rId7" imgW="1549080" imgH="355320" progId="Equation.DSMT4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866" y="2008979"/>
                        <a:ext cx="33686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172980" y="2359418"/>
            <a:ext cx="4506210" cy="49244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w of cosines,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e have 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45004"/>
              </p:ext>
            </p:extLst>
          </p:nvPr>
        </p:nvGraphicFramePr>
        <p:xfrm>
          <a:off x="3456348" y="5375313"/>
          <a:ext cx="55514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" name="Equation" r:id="rId9" imgW="2552400" imgH="457200" progId="Equation.DSMT4">
                  <p:embed/>
                </p:oleObj>
              </mc:Choice>
              <mc:Fallback>
                <p:oleObj name="Equation" r:id="rId9" imgW="2552400" imgH="45720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6348" y="5375313"/>
                        <a:ext cx="555148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0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graphicFrame>
        <p:nvGraphicFramePr>
          <p:cNvPr id="39" name="对象 38">
            <a:hlinkClick r:id="" action="ppaction://ole?verb=0"/>
            <a:extLst>
              <a:ext uri="{FF2B5EF4-FFF2-40B4-BE49-F238E27FC236}">
                <a16:creationId xmlns:a16="http://schemas.microsoft.com/office/drawing/2014/main" id="{FD5B0FEB-4B3D-41C4-9DB4-E6061B459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60" y="1132850"/>
          <a:ext cx="6850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12" imgW="3149280" imgH="355320" progId="Equation.DSMT4">
                  <p:embed/>
                </p:oleObj>
              </mc:Choice>
              <mc:Fallback>
                <p:oleObj name="Equation" r:id="rId12" imgW="3149280" imgH="355320" progId="Equation.DSMT4">
                  <p:embed/>
                  <p:pic>
                    <p:nvPicPr>
                      <p:cNvPr id="39" name="对象 3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D5B0FEB-4B3D-41C4-9DB4-E6061B45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160" y="1132850"/>
                        <a:ext cx="6850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  <a:extLst>
              <a:ext uri="{FF2B5EF4-FFF2-40B4-BE49-F238E27FC236}">
                <a16:creationId xmlns:a16="http://schemas.microsoft.com/office/drawing/2014/main" id="{0E18E69A-4FE0-4644-A8FB-695DBAC79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91222"/>
              </p:ext>
            </p:extLst>
          </p:nvPr>
        </p:nvGraphicFramePr>
        <p:xfrm>
          <a:off x="4394611" y="3592886"/>
          <a:ext cx="33416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" name="Equation" r:id="rId14" imgW="1536480" imgH="457200" progId="Equation.DSMT4">
                  <p:embed/>
                </p:oleObj>
              </mc:Choice>
              <mc:Fallback>
                <p:oleObj name="Equation" r:id="rId14" imgW="1536480" imgH="457200" progId="Equation.DSMT4">
                  <p:embed/>
                  <p:pic>
                    <p:nvPicPr>
                      <p:cNvPr id="40" name="对象 3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E18E69A-4FE0-4644-A8FB-695DBAC79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611" y="3592886"/>
                        <a:ext cx="334168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4B055434-61CE-4BDA-89D7-F82FF91993FC}"/>
              </a:ext>
            </a:extLst>
          </p:cNvPr>
          <p:cNvSpPr txBox="1"/>
          <p:nvPr/>
        </p:nvSpPr>
        <p:spPr>
          <a:xfrm>
            <a:off x="4795742" y="2976152"/>
            <a:ext cx="22150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ior angle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86378FD-64A8-4A4C-832F-3D096569ABFC}"/>
              </a:ext>
            </a:extLst>
          </p:cNvPr>
          <p:cNvSpPr txBox="1"/>
          <p:nvPr/>
        </p:nvSpPr>
        <p:spPr>
          <a:xfrm>
            <a:off x="4795742" y="4758577"/>
            <a:ext cx="246005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terior angle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EA01FC7-F5A3-4FBA-95A6-3AF0493D85EC}"/>
              </a:ext>
            </a:extLst>
          </p:cNvPr>
          <p:cNvGrpSpPr/>
          <p:nvPr/>
        </p:nvGrpSpPr>
        <p:grpSpPr>
          <a:xfrm>
            <a:off x="170360" y="2723412"/>
            <a:ext cx="4002620" cy="2682240"/>
            <a:chOff x="552389" y="3328520"/>
            <a:chExt cx="4002620" cy="2682240"/>
          </a:xfrm>
        </p:grpSpPr>
        <p:grpSp>
          <p:nvGrpSpPr>
            <p:cNvPr id="72" name="组合 71"/>
            <p:cNvGrpSpPr/>
            <p:nvPr/>
          </p:nvGrpSpPr>
          <p:grpSpPr>
            <a:xfrm>
              <a:off x="552389" y="3328520"/>
              <a:ext cx="4002620" cy="2682240"/>
              <a:chOff x="7228" y="4207"/>
              <a:chExt cx="6056" cy="4224"/>
            </a:xfrm>
          </p:grpSpPr>
          <p:graphicFrame>
            <p:nvGraphicFramePr>
              <p:cNvPr id="73" name="Object 6"/>
              <p:cNvGraphicFramePr>
                <a:graphicFrameLocks noChangeAspect="1"/>
              </p:cNvGraphicFramePr>
              <p:nvPr/>
            </p:nvGraphicFramePr>
            <p:xfrm>
              <a:off x="11900" y="7285"/>
              <a:ext cx="183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0" name="Equation" r:id="rId16" imgW="114300" imgH="215900" progId="Equation.3">
                      <p:embed/>
                    </p:oleObj>
                  </mc:Choice>
                  <mc:Fallback>
                    <p:oleObj name="Equation" r:id="rId16" imgW="114300" imgH="215900" progId="Equation.3">
                      <p:embed/>
                      <p:pic>
                        <p:nvPicPr>
                          <p:cNvPr id="73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00" y="7285"/>
                            <a:ext cx="183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4" name="组合 73"/>
              <p:cNvGrpSpPr/>
              <p:nvPr/>
            </p:nvGrpSpPr>
            <p:grpSpPr>
              <a:xfrm>
                <a:off x="8058" y="4207"/>
                <a:ext cx="4693" cy="4177"/>
                <a:chOff x="8654" y="4486"/>
                <a:chExt cx="4634" cy="4177"/>
              </a:xfrm>
            </p:grpSpPr>
            <p:graphicFrame>
              <p:nvGraphicFramePr>
                <p:cNvPr id="88" name="Object 6"/>
                <p:cNvGraphicFramePr>
                  <a:graphicFrameLocks noChangeAspect="1"/>
                </p:cNvGraphicFramePr>
                <p:nvPr/>
              </p:nvGraphicFramePr>
              <p:xfrm>
                <a:off x="11900" y="7285"/>
                <a:ext cx="183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11" name="Equation" r:id="rId17" imgW="114300" imgH="215900" progId="Equation.3">
                        <p:embed/>
                      </p:oleObj>
                    </mc:Choice>
                    <mc:Fallback>
                      <p:oleObj name="Equation" r:id="rId17" imgW="114300" imgH="215900" progId="Equation.3">
                        <p:embed/>
                        <p:pic>
                          <p:nvPicPr>
                            <p:cNvPr id="88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00" y="7285"/>
                              <a:ext cx="183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9" name="直接连接符 88"/>
                <p:cNvCxnSpPr/>
                <p:nvPr/>
              </p:nvCxnSpPr>
              <p:spPr>
                <a:xfrm flipV="1">
                  <a:off x="8654" y="7422"/>
                  <a:ext cx="4634" cy="2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flipV="1">
                  <a:off x="9191" y="4486"/>
                  <a:ext cx="0" cy="417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V="1">
                  <a:off x="9198" y="5783"/>
                  <a:ext cx="2098" cy="1659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11279" y="5804"/>
                  <a:ext cx="1362" cy="475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92"/>
                <p:cNvCxnSpPr/>
                <p:nvPr/>
              </p:nvCxnSpPr>
              <p:spPr>
                <a:xfrm flipV="1">
                  <a:off x="11278" y="4619"/>
                  <a:ext cx="1375" cy="1164"/>
                </a:xfrm>
                <a:prstGeom prst="line">
                  <a:avLst/>
                </a:prstGeom>
                <a:ln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 flipV="1">
                  <a:off x="9211" y="7433"/>
                  <a:ext cx="3400" cy="28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5" name="弧形 94"/>
                <p:cNvSpPr/>
                <p:nvPr/>
              </p:nvSpPr>
              <p:spPr>
                <a:xfrm>
                  <a:off x="9653" y="6288"/>
                  <a:ext cx="1862" cy="2110"/>
                </a:xfrm>
                <a:prstGeom prst="arc">
                  <a:avLst>
                    <a:gd name="adj1" fmla="val 16561239"/>
                    <a:gd name="adj2" fmla="val 425328"/>
                  </a:avLst>
                </a:prstGeom>
                <a:ln w="15875">
                  <a:headEnd type="stealth" w="lg" len="lg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91440" tIns="45720" rIns="91440" bIns="45720" numCol="1" anchor="ctr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en-US" altLang="en-US" sz="3200" b="1" i="0" u="none" strike="noStrike" cap="none" normalizeH="0" baseline="0">
                    <a:ln>
                      <a:noFill/>
                    </a:ln>
                    <a:solidFill>
                      <a:schemeClr val="accent2"/>
                    </a:solidFill>
                    <a:effectLst/>
                    <a:latin typeface="Georgia" panose="02040502050405020303" pitchFamily="18" charset="0"/>
                  </a:endParaRPr>
                </a:p>
              </p:txBody>
            </p:sp>
            <p:graphicFrame>
              <p:nvGraphicFramePr>
                <p:cNvPr id="96" name="对象 95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479" y="6573"/>
                <a:ext cx="564" cy="7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12" r:id="rId18" imgW="165100" imgH="215900" progId="Equation.KSEE3">
                        <p:embed/>
                      </p:oleObj>
                    </mc:Choice>
                    <mc:Fallback>
                      <p:oleObj r:id="rId18" imgW="165100" imgH="215900" progId="Equation.KSEE3">
                        <p:embed/>
                        <p:pic>
                          <p:nvPicPr>
                            <p:cNvPr id="96" name="对象 95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79" y="6573"/>
                              <a:ext cx="564" cy="7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对象 96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943" y="5537"/>
                <a:ext cx="482" cy="5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13" r:id="rId20" imgW="203200" imgH="215900" progId="Equation.KSEE3">
                        <p:embed/>
                      </p:oleObj>
                    </mc:Choice>
                    <mc:Fallback>
                      <p:oleObj r:id="rId20" imgW="203200" imgH="215900" progId="Equation.KSEE3">
                        <p:embed/>
                        <p:pic>
                          <p:nvPicPr>
                            <p:cNvPr id="97" name="对象 96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943" y="5537"/>
                              <a:ext cx="482" cy="5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对象 97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9952" y="5958"/>
                <a:ext cx="482" cy="5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14" r:id="rId22" imgW="203200" imgH="228600" progId="Equation.KSEE3">
                        <p:embed/>
                      </p:oleObj>
                    </mc:Choice>
                    <mc:Fallback>
                      <p:oleObj r:id="rId22" imgW="203200" imgH="228600" progId="Equation.KSEE3">
                        <p:embed/>
                        <p:pic>
                          <p:nvPicPr>
                            <p:cNvPr id="98" name="对象 97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52" y="5958"/>
                              <a:ext cx="482" cy="5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对象 98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9380" y="8087"/>
                <a:ext cx="449" cy="5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15" r:id="rId24" imgW="190500" imgH="228600" progId="Equation.KSEE3">
                        <p:embed/>
                      </p:oleObj>
                    </mc:Choice>
                    <mc:Fallback>
                      <p:oleObj r:id="rId24" imgW="190500" imgH="228600" progId="Equation.KSEE3">
                        <p:embed/>
                        <p:pic>
                          <p:nvPicPr>
                            <p:cNvPr id="99" name="对象 98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80" y="8087"/>
                              <a:ext cx="449" cy="5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5" name="弧形 74"/>
              <p:cNvSpPr/>
              <p:nvPr/>
            </p:nvSpPr>
            <p:spPr>
              <a:xfrm>
                <a:off x="10660" y="4875"/>
                <a:ext cx="1449" cy="2110"/>
              </a:xfrm>
              <a:prstGeom prst="arc">
                <a:avLst>
                  <a:gd name="adj1" fmla="val 16561239"/>
                  <a:gd name="adj2" fmla="val 425328"/>
                </a:avLst>
              </a:prstGeom>
              <a:ln w="15875">
                <a:headEnd type="stealth" w="lg" len="lg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cxnSp>
            <p:nvCxnSpPr>
              <p:cNvPr id="76" name="直接连接符 75"/>
              <p:cNvCxnSpPr/>
              <p:nvPr/>
            </p:nvCxnSpPr>
            <p:spPr>
              <a:xfrm flipV="1">
                <a:off x="12086" y="5984"/>
                <a:ext cx="0" cy="2447"/>
              </a:xfrm>
              <a:prstGeom prst="line">
                <a:avLst/>
              </a:prstGeom>
              <a:ln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flipV="1">
                <a:off x="8580" y="6007"/>
                <a:ext cx="3441" cy="1169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78" name="对象 7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2180" y="4705"/>
              <a:ext cx="571" cy="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6" r:id="rId26" imgW="165100" imgH="228600" progId="Equation.KSEE3">
                      <p:embed/>
                    </p:oleObj>
                  </mc:Choice>
                  <mc:Fallback>
                    <p:oleObj r:id="rId26" imgW="165100" imgH="228600" progId="Equation.KSEE3">
                      <p:embed/>
                      <p:pic>
                        <p:nvPicPr>
                          <p:cNvPr id="78" name="对象 77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12180" y="4705"/>
                            <a:ext cx="571" cy="8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9" name="直接连接符 78"/>
              <p:cNvCxnSpPr/>
              <p:nvPr/>
            </p:nvCxnSpPr>
            <p:spPr>
              <a:xfrm flipH="1" flipV="1">
                <a:off x="8255" y="7155"/>
                <a:ext cx="10" cy="1235"/>
              </a:xfrm>
              <a:prstGeom prst="line">
                <a:avLst/>
              </a:prstGeom>
              <a:ln>
                <a:bevel/>
                <a:headEnd type="stealth"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flipV="1">
                <a:off x="8183" y="8390"/>
                <a:ext cx="4693" cy="2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 flipH="1" flipV="1">
                <a:off x="8581" y="7781"/>
                <a:ext cx="20" cy="624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82" name="对象 8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536" y="7097"/>
              <a:ext cx="364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7" r:id="rId28" imgW="152400" imgH="215900" progId="Equation.KSEE3">
                      <p:embed/>
                    </p:oleObj>
                  </mc:Choice>
                  <mc:Fallback>
                    <p:oleObj r:id="rId28" imgW="152400" imgH="215900" progId="Equation.KSEE3">
                      <p:embed/>
                      <p:pic>
                        <p:nvPicPr>
                          <p:cNvPr id="82" name="对象 8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1536" y="7097"/>
                            <a:ext cx="364" cy="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对象 8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827" y="5753"/>
              <a:ext cx="395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8" r:id="rId30" imgW="165100" imgH="215900" progId="Equation.KSEE3">
                      <p:embed/>
                    </p:oleObj>
                  </mc:Choice>
                  <mc:Fallback>
                    <p:oleObj r:id="rId30" imgW="165100" imgH="215900" progId="Equation.KSEE3">
                      <p:embed/>
                      <p:pic>
                        <p:nvPicPr>
                          <p:cNvPr id="83" name="对象 8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827" y="5753"/>
                            <a:ext cx="395" cy="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对象 8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7228" y="7539"/>
              <a:ext cx="1123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9" r:id="rId32" imgW="469900" imgH="215900" progId="Equation.KSEE3">
                      <p:embed/>
                    </p:oleObj>
                  </mc:Choice>
                  <mc:Fallback>
                    <p:oleObj r:id="rId32" imgW="469900" imgH="215900" progId="Equation.KSEE3">
                      <p:embed/>
                      <p:pic>
                        <p:nvPicPr>
                          <p:cNvPr id="84" name="对象 8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7228" y="7539"/>
                            <a:ext cx="1123" cy="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5" name="直接连接符 84"/>
              <p:cNvCxnSpPr/>
              <p:nvPr/>
            </p:nvCxnSpPr>
            <p:spPr>
              <a:xfrm flipH="1" flipV="1">
                <a:off x="12610" y="6030"/>
                <a:ext cx="17" cy="2400"/>
              </a:xfrm>
              <a:prstGeom prst="line">
                <a:avLst/>
              </a:prstGeom>
              <a:ln>
                <a:bevel/>
                <a:headEnd type="stealth"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86" name="对象 8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2798" y="6416"/>
              <a:ext cx="486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0" r:id="rId34" imgW="203200" imgH="228600" progId="Equation.KSEE3">
                      <p:embed/>
                    </p:oleObj>
                  </mc:Choice>
                  <mc:Fallback>
                    <p:oleObj r:id="rId34" imgW="203200" imgH="228600" progId="Equation.KSEE3">
                      <p:embed/>
                      <p:pic>
                        <p:nvPicPr>
                          <p:cNvPr id="86" name="对象 85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2798" y="6416"/>
                            <a:ext cx="486" cy="5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直接连接符 86"/>
              <p:cNvCxnSpPr/>
              <p:nvPr/>
            </p:nvCxnSpPr>
            <p:spPr>
              <a:xfrm>
                <a:off x="12045" y="6009"/>
                <a:ext cx="1015" cy="19"/>
              </a:xfrm>
              <a:prstGeom prst="line">
                <a:avLst/>
              </a:prstGeom>
              <a:ln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40055EC4-657D-4A8F-A801-E672245031B6}"/>
                </a:ext>
              </a:extLst>
            </p:cNvPr>
            <p:cNvSpPr/>
            <p:nvPr/>
          </p:nvSpPr>
          <p:spPr bwMode="auto">
            <a:xfrm>
              <a:off x="1818402" y="4732655"/>
              <a:ext cx="389943" cy="472925"/>
            </a:xfrm>
            <a:prstGeom prst="arc">
              <a:avLst>
                <a:gd name="adj1" fmla="val 17276683"/>
                <a:gd name="adj2" fmla="val 215012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EA52902-F232-4509-A41D-38BA7C4D4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7643" y="4636951"/>
            <a:ext cx="224232" cy="298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1" name="Equation" r:id="rId36" imgW="152280" imgH="203040" progId="Equation.DSMT4">
                    <p:embed/>
                  </p:oleObj>
                </mc:Choice>
                <mc:Fallback>
                  <p:oleObj name="Equation" r:id="rId36" imgW="15228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EA52902-F232-4509-A41D-38BA7C4D4B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207643" y="4636951"/>
                          <a:ext cx="224232" cy="298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27391503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5" name="Object 6"/>
          <p:cNvGraphicFramePr>
            <a:graphicFrameLocks noChangeAspect="1"/>
          </p:cNvGraphicFramePr>
          <p:nvPr/>
        </p:nvGraphicFramePr>
        <p:xfrm>
          <a:off x="7556500" y="4625975"/>
          <a:ext cx="1158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625975"/>
                        <a:ext cx="1158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30"/>
          <p:cNvSpPr>
            <a:spLocks noChangeArrowheads="1"/>
          </p:cNvSpPr>
          <p:nvPr/>
        </p:nvSpPr>
        <p:spPr bwMode="auto">
          <a:xfrm>
            <a:off x="704215" y="1872615"/>
            <a:ext cx="7754620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sider the two-link planar robot again. D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erentiating              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results in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is formulated as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we have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       , we further have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4500" y="2759075"/>
          <a:ext cx="82756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公式" r:id="rId8" imgW="4305240" imgH="533160" progId="Equation.3">
                  <p:embed/>
                </p:oleObj>
              </mc:Choice>
              <mc:Fallback>
                <p:oleObj name="公式" r:id="rId8" imgW="4305240" imgH="533160" progId="Equation.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500" y="2759075"/>
                        <a:ext cx="827563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39135" y="4347528"/>
          <a:ext cx="133985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r:id="rId10" imgW="685800" imgH="254000" progId="Equation.KSEE3">
                  <p:embed/>
                </p:oleObj>
              </mc:Choice>
              <mc:Fallback>
                <p:oleObj r:id="rId10" imgW="685800" imgH="2540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9135" y="4347528"/>
                        <a:ext cx="1339850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38818" y="5094923"/>
          <a:ext cx="153860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r:id="rId12" imgW="787400" imgH="254000" progId="Equation.KSEE3">
                  <p:embed/>
                </p:oleObj>
              </mc:Choice>
              <mc:Fallback>
                <p:oleObj r:id="rId12" imgW="787400" imgH="2540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818" y="5094923"/>
                        <a:ext cx="153860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0898" y="2324418"/>
          <a:ext cx="108204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r:id="rId14" imgW="609600" imgH="241300" progId="Equation.KSEE3">
                  <p:embed/>
                </p:oleObj>
              </mc:Choice>
              <mc:Fallback>
                <p:oleObj r:id="rId14" imgW="609600" imgH="241300" progId="Equation.KSEE3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898" y="2324418"/>
                        <a:ext cx="108204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7190" y="5628958"/>
          <a:ext cx="61976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" r:id="rId16" imgW="316865" imgH="203200" progId="Equation.KSEE3">
                  <p:embed/>
                </p:oleObj>
              </mc:Choice>
              <mc:Fallback>
                <p:oleObj r:id="rId16" imgW="316865" imgH="203200" progId="Equation.KSEE3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7190" y="5628958"/>
                        <a:ext cx="61976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2923" y="5985511"/>
          <a:ext cx="290385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2" r:id="rId18" imgW="1485900" imgH="228600" progId="Equation.KSEE3">
                  <p:embed/>
                </p:oleObj>
              </mc:Choice>
              <mc:Fallback>
                <p:oleObj r:id="rId18" imgW="1485900" imgH="2286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62923" y="5985511"/>
                        <a:ext cx="2903855" cy="44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853305" y="4336415"/>
            <a:ext cx="316357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indent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en-GB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en-GB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en-GB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</a:t>
            </a:r>
            <a:r>
              <a:rPr lang="en-US" altLang="en-GB" sz="2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acobian matrix</a:t>
            </a:r>
            <a:r>
              <a:rPr lang="en-US" altLang="en-GB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409575" y="1238885"/>
            <a:ext cx="699833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rative solution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7363943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97112"/>
              </p:ext>
            </p:extLst>
          </p:nvPr>
        </p:nvGraphicFramePr>
        <p:xfrm>
          <a:off x="7556500" y="4449406"/>
          <a:ext cx="1158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449406"/>
                        <a:ext cx="1158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0" y="1116641"/>
            <a:ext cx="9528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ference for completeness and interested students.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136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Inverse Kinematic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AE665A-0CFB-4B61-AB54-57F79653D63A}"/>
              </a:ext>
            </a:extLst>
          </p:cNvPr>
          <p:cNvSpPr txBox="1"/>
          <p:nvPr/>
        </p:nvSpPr>
        <p:spPr>
          <a:xfrm>
            <a:off x="0" y="1609084"/>
            <a:ext cx="9093549" cy="18550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457200">
              <a:lnSpc>
                <a:spcPts val="2800"/>
              </a:lnSpc>
            </a:pPr>
            <a:r>
              <a:rPr lang="en-GB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 </a:t>
            </a:r>
            <a:r>
              <a:rPr lang="en-US" altLang="zh-CN" sz="19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azar</a:t>
            </a:r>
            <a:r>
              <a:rPr lang="en-US" altLang="zh-CN" sz="1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Reza N. </a:t>
            </a:r>
            <a:r>
              <a:rPr lang="en-US" altLang="zh-CN" sz="19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ry of applied robotics: kinematics, dynamics, and control</a:t>
            </a:r>
            <a:r>
              <a:rPr lang="en-US" altLang="zh-CN" sz="1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Springer Science &amp; Business Media, 2010.</a:t>
            </a:r>
          </a:p>
          <a:p>
            <a:pPr marL="360000" indent="-457200">
              <a:lnSpc>
                <a:spcPts val="2800"/>
              </a:lnSpc>
            </a:pPr>
            <a:r>
              <a:rPr lang="en-US" altLang="zh-CN" sz="19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u, Edward YL. </a:t>
            </a:r>
            <a:r>
              <a:rPr lang="en-US" altLang="zh-CN" sz="19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journey from robot to digital human: mathematical principles and applications with MATLAB programming</a:t>
            </a:r>
            <a:r>
              <a:rPr lang="en-US" altLang="zh-CN" sz="1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Vol. 1. Springer Science &amp; Business Media, 2013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CC529B-BDAB-4A65-87A0-7AC45A0C681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528" y="3626242"/>
            <a:ext cx="1872100" cy="26949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2488723-F5B1-46D6-88A6-2CFCBBEEB93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377" y="3600116"/>
            <a:ext cx="2129252" cy="27210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1EDF4D1-55DB-4C53-9A01-B28C8CA6F6D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708" y="3613179"/>
            <a:ext cx="1826484" cy="27210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3C3D6B8-4B1A-48B0-978F-3F2888C4C77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62" y="3600115"/>
            <a:ext cx="1684653" cy="272108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4063790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3953" y="1295331"/>
            <a:ext cx="7813040" cy="48919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altLang="en-GB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iew of Kinematics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eneral features of robots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ormulation of Denavit - Hartenberg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irect kinematics and inverse kinematics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endParaRPr lang="en-US" altLang="en-GB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altLang="en-GB" sz="2800" b="1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obot Dynamics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ewton-Euler formulations</a:t>
            </a:r>
          </a:p>
          <a:p>
            <a:pPr marL="800100" lvl="1" indent="-342900" fontAlgn="base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grange-Euler formulation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roperties of dynamic models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utorials of dynamics 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eural network model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3678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Outline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5" name="Object 6"/>
          <p:cNvGraphicFramePr>
            <a:graphicFrameLocks noChangeAspect="1"/>
          </p:cNvGraphicFramePr>
          <p:nvPr/>
        </p:nvGraphicFramePr>
        <p:xfrm>
          <a:off x="7556500" y="4625975"/>
          <a:ext cx="1158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625975"/>
                        <a:ext cx="1158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674053" y="1382010"/>
            <a:ext cx="8079330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altLang="zh-CN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 structure and general features of robots	</a:t>
            </a:r>
          </a:p>
          <a:p>
            <a:pPr marL="457200" indent="-457200">
              <a:buFont typeface="+mj-lt"/>
              <a:buAutoNum type="arabicPeriod"/>
            </a:pPr>
            <a:r>
              <a:rPr lang="en-SG" altLang="zh-CN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 the formulation of </a:t>
            </a:r>
            <a:r>
              <a:rPr lang="en-SG" altLang="zh-CN" sz="2400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avit</a:t>
            </a:r>
            <a:r>
              <a:rPr lang="en-SG" altLang="zh-CN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SG" altLang="zh-CN" sz="2400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rtenberg</a:t>
            </a:r>
            <a:endParaRPr lang="en-SG" altLang="zh-CN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SG" altLang="zh-CN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 </a:t>
            </a:r>
            <a:r>
              <a:rPr lang="en-US" altLang="zh-CN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kinematics and inverse kinematics</a:t>
            </a:r>
            <a:endParaRPr lang="en-SG" altLang="zh-CN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7409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I: Learning Outcom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ED044E-550F-4E29-8FC4-C613D7F4D24D}"/>
              </a:ext>
            </a:extLst>
          </p:cNvPr>
          <p:cNvSpPr txBox="1"/>
          <p:nvPr/>
        </p:nvSpPr>
        <p:spPr>
          <a:xfrm>
            <a:off x="550416" y="3215693"/>
            <a:ext cx="758153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bilitie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 able to solve direct and inverse kinematics for typical robo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think,  </a:t>
            </a:r>
            <a:r>
              <a:rPr lang="en-US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information </a:t>
            </a:r>
            <a:r>
              <a:rPr lang="en-US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arch and solve </a:t>
            </a:r>
            <a:r>
              <a:rPr lang="en-US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more complex demands, such as with rotations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endParaRPr lang="en-SG" sz="2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6209566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文本框 10"/>
          <p:cNvSpPr txBox="1">
            <a:spLocks noChangeArrowheads="1"/>
          </p:cNvSpPr>
          <p:nvPr/>
        </p:nvSpPr>
        <p:spPr bwMode="auto">
          <a:xfrm>
            <a:off x="903489" y="3960227"/>
            <a:ext cx="275024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i="1" u="sng" dirty="0">
                <a:solidFill>
                  <a:srgbClr val="333399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X1 Mobile Robo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i="1" u="sng" dirty="0">
                <a:solidFill>
                  <a:srgbClr val="333399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by NUS</a:t>
            </a:r>
            <a:endParaRPr lang="zh-CN" altLang="en-US" sz="2200" i="1" u="sng" dirty="0">
              <a:solidFill>
                <a:srgbClr val="333399"/>
              </a:solidFill>
              <a:latin typeface="Times New Roman" panose="02020603050405020304" pitchFamily="18" charset="0"/>
              <a:ea typeface="Yu Gothic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62465" y="193675"/>
            <a:ext cx="658253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ly Developed Robots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F8631D-78DA-42B6-8CA2-44A0B4996A02}"/>
              </a:ext>
            </a:extLst>
          </p:cNvPr>
          <p:cNvSpPr txBox="1"/>
          <p:nvPr/>
        </p:nvSpPr>
        <p:spPr>
          <a:xfrm>
            <a:off x="4844291" y="5946473"/>
            <a:ext cx="320873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 u="sng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nson Robotics-Sophia</a:t>
            </a:r>
            <a:endParaRPr lang="en-US" altLang="zh-CN" sz="2200" b="1" i="1" u="sng" dirty="0">
              <a:solidFill>
                <a:schemeClr val="accent2"/>
              </a:solidFill>
              <a:latin typeface="Times New Roman" panose="02020603050405020304" pitchFamily="18" charset="0"/>
              <a:ea typeface="Yu Gothic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846B96E-3985-41EB-B67B-DF62D17471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33" y="1254527"/>
            <a:ext cx="3189238" cy="23919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CDD7DF4-A519-4749-8A03-8CF243DDCC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998" y="3742124"/>
            <a:ext cx="3812371" cy="214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91074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70886" y="1082259"/>
            <a:ext cx="674624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 Cleaning Robot</a:t>
            </a:r>
            <a:endParaRPr lang="en-US" altLang="zh-CN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69634" name="Picture 2" descr="扫地机器人，人工智能还是人工“智障”？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86" y="1653913"/>
            <a:ext cx="3710129" cy="208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313446" y="3429000"/>
            <a:ext cx="4326057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tender Robot</a:t>
            </a:r>
            <a:endParaRPr lang="en-US" altLang="zh-CN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658" name="Picture 2" descr="https://pic.rmb.bdstatic.com/76f88d4aee533dbd20a9e9395145f0863872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101" y="4045223"/>
            <a:ext cx="3850347" cy="2172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62465" y="193675"/>
            <a:ext cx="658253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ly Developed Robots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03783" y="1141047"/>
            <a:ext cx="3269943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ston Dynamic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3314" name="Picture 2" descr="https://gimg2.baidu.com/image_search/src=http%3A%2F%2F5b0988e595225.cdn.sohucs.com%2Fq_70%2Cc_zoom%2Cw_640%2Fimages%2F20180403%2F3808e1e43c7e453a9ca212cc2e2cdae7.gif&amp;refer=http%3A%2F%2F5b0988e595225.cdn.sohucs.com&amp;app=2002&amp;size=f9999,10000&amp;q=a80&amp;n=0&amp;g=0n&amp;fmt=jpeg?sec=1648199525&amp;t=b6f308ebbb8300155a174349d0d8718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558" y="3879049"/>
            <a:ext cx="4277773" cy="2406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028668" y="3263926"/>
            <a:ext cx="3269943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bot-driven Vehicle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62465" y="193675"/>
            <a:ext cx="658253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ly Developed Robot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86804DE-2CC0-486A-A037-8EEEE3984A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15" y="1632537"/>
            <a:ext cx="3781311" cy="212698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3678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Outline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/>
          <p:nvPr/>
        </p:nvSpPr>
        <p:spPr>
          <a:xfrm>
            <a:off x="403953" y="1295331"/>
            <a:ext cx="7813040" cy="448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  <a:defRPr/>
            </a:pPr>
            <a:r>
              <a:rPr lang="en-US" altLang="en-GB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ition and Trajectory Control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undamentals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ingle-joint position control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ulti-joint position control</a:t>
            </a:r>
          </a:p>
          <a:p>
            <a:pPr marL="800100" lvl="1" indent="-342900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daptive control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  <a:defRPr/>
            </a:pPr>
            <a:endParaRPr lang="en-US" altLang="en-GB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  <a:defRPr/>
            </a:pPr>
            <a:r>
              <a:rPr lang="en-US" altLang="en-GB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obot Force Control</a:t>
            </a:r>
          </a:p>
          <a:p>
            <a:pPr marL="800100" lvl="1" indent="-342900" fontAlgn="base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orce control and hybrid position/force control</a:t>
            </a:r>
          </a:p>
          <a:p>
            <a:pPr marL="800100" lvl="1" indent="-342900" fontAlgn="base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mpedance control and intelligent control</a:t>
            </a:r>
          </a:p>
          <a:p>
            <a:pPr marL="800100" lvl="1" indent="-342900" fontAlgn="base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ontrol of constrained robots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3678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Outline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/>
          <p:nvPr/>
        </p:nvSpPr>
        <p:spPr>
          <a:xfrm>
            <a:off x="403953" y="1295331"/>
            <a:ext cx="8505156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5"/>
              <a:defRPr/>
            </a:pPr>
            <a:r>
              <a:rPr lang="en-US" altLang="en-GB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i Project</a:t>
            </a:r>
          </a:p>
          <a:p>
            <a:pPr lvl="1" fontAlgn="base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 group project on applications of kinematics, dynamics, and control for </a:t>
            </a:r>
            <a:r>
              <a:rPr lang="en-US" altLang="zh-CN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 few typical robots to be released later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34" y="3700440"/>
            <a:ext cx="3539696" cy="200667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104" y="3700440"/>
            <a:ext cx="3566782" cy="200532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8"/>
          <p:cNvSpPr>
            <a:spLocks noGrp="1"/>
          </p:cNvSpPr>
          <p:nvPr>
            <p:ph idx="1"/>
          </p:nvPr>
        </p:nvSpPr>
        <p:spPr>
          <a:xfrm>
            <a:off x="290830" y="1514475"/>
            <a:ext cx="8561070" cy="4458486"/>
          </a:xfrm>
          <a:solidFill>
            <a:schemeClr val="bg1"/>
          </a:solidFill>
        </p:spPr>
        <p:txBody>
          <a:bodyPr/>
          <a:lstStyle/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-book Exa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total mark with the duration of 1 hour.</a:t>
            </a:r>
          </a:p>
          <a:p>
            <a:pPr marL="514350" indent="-514350" eaLnBrk="1" hangingPunct="1">
              <a:buFont typeface="Wingdings" panose="05000000000000000000" charset="0"/>
              <a:buChar char="Ø"/>
            </a:pP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al Assessment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5%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f the total mark is from the 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 Project.  </a:t>
            </a:r>
          </a:p>
          <a:p>
            <a:pPr marL="514350" indent="-514350" eaLnBrk="1" hangingPunct="1">
              <a:buFont typeface="Wingdings" panose="05000000000000000000" charset="0"/>
              <a:buChar char="Ø"/>
            </a:pP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ther 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%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f the total mark is 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Prof. Chui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e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ong’s part.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buFontTx/>
              <a:buAutoNum type="arabicPeriod" startAt="5"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3678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ment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>
            <p:ph idx="1"/>
          </p:nvPr>
        </p:nvSpPr>
        <p:spPr>
          <a:xfrm>
            <a:off x="289324" y="1136830"/>
            <a:ext cx="6595288" cy="443397"/>
          </a:xfrm>
          <a:solidFill>
            <a:schemeClr val="bg1"/>
          </a:solidFill>
        </p:spPr>
        <p:txBody>
          <a:bodyPr/>
          <a:lstStyle/>
          <a:p>
            <a:pPr marL="270000" indent="-270000">
              <a:buFont typeface="Wingdings" panose="05000000000000000000" charset="0"/>
              <a:buChar char="Ø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eatures of Robots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15998" y="268775"/>
            <a:ext cx="59331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437665" y="5756673"/>
            <a:ext cx="477486" cy="24407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15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557213" indent="-214313">
              <a:spcBef>
                <a:spcPct val="20000"/>
              </a:spcBef>
              <a:buFont typeface="Wingdings" panose="05000000000000000000" pitchFamily="2" charset="2"/>
              <a:buChar char="v"/>
              <a:defRPr sz="15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857250" indent="-171450">
              <a:spcBef>
                <a:spcPct val="20000"/>
              </a:spcBef>
              <a:buFont typeface="Wingdings" panose="05000000000000000000" pitchFamily="2" charset="2"/>
              <a:buChar char="§"/>
              <a:defRPr sz="12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Blip>
                <a:blip r:embed="rId4"/>
              </a:buBlip>
              <a:defRPr sz="105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1543050" indent="-171450">
              <a:spcBef>
                <a:spcPct val="20000"/>
              </a:spcBef>
              <a:buChar char="•"/>
              <a:defRPr sz="105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05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05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05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05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2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fld>
            <a:r>
              <a:rPr lang="zh-CN" altLang="en-US" sz="12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Content Placeholder 8"/>
          <p:cNvSpPr>
            <a:spLocks noGrp="1"/>
          </p:cNvSpPr>
          <p:nvPr>
            <p:ph idx="1"/>
          </p:nvPr>
        </p:nvSpPr>
        <p:spPr>
          <a:xfrm>
            <a:off x="187012" y="4389144"/>
            <a:ext cx="8769976" cy="1700697"/>
          </a:xfrm>
          <a:solidFill>
            <a:schemeClr val="bg1"/>
          </a:solidFill>
        </p:spPr>
        <p:txBody>
          <a:bodyPr/>
          <a:lstStyle/>
          <a:p>
            <a:pPr marL="540000" lvl="1" indent="-270000"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igid links are connected by either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volut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r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smati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join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lvl="1" indent="-270000"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ach link is connected by, at most, two other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lvl="1" indent="-270000"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ach joint-link pair constitutes one DO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lvl="1" indent="-270000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oint-link pairs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O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lvl="1" indent="-270000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....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ABBDC47-5952-406F-A03C-A35E74E333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963" y="1935306"/>
            <a:ext cx="2994525" cy="2104820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C8A7292-AA93-402F-9B05-E7AB2536F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70" y="1929245"/>
            <a:ext cx="3752677" cy="2110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361178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/>
        </p:nvSpPr>
        <p:spPr>
          <a:xfrm>
            <a:off x="1227076" y="4675155"/>
            <a:ext cx="209480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olute Joint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4"/>
          <p:cNvSpPr txBox="1"/>
          <p:nvPr/>
        </p:nvSpPr>
        <p:spPr>
          <a:xfrm>
            <a:off x="5322498" y="4675155"/>
            <a:ext cx="225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smatic Joint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1" name="Content Placeholder 8"/>
          <p:cNvSpPr>
            <a:spLocks noGrp="1"/>
          </p:cNvSpPr>
          <p:nvPr>
            <p:ph idx="1"/>
          </p:nvPr>
        </p:nvSpPr>
        <p:spPr>
          <a:xfrm>
            <a:off x="212264" y="1116834"/>
            <a:ext cx="8793717" cy="591196"/>
          </a:xfrm>
          <a:solidFill>
            <a:schemeClr val="bg1"/>
          </a:solidFill>
        </p:spPr>
        <p:txBody>
          <a:bodyPr/>
          <a:lstStyle/>
          <a:p>
            <a:pPr marL="360000" indent="-360000" eaLnBrk="1" hangingPunct="1">
              <a:buFont typeface="Wingdings" panose="05000000000000000000" charset="0"/>
              <a:buChar char="Ø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Basic Joints</a:t>
            </a:r>
          </a:p>
        </p:txBody>
      </p:sp>
      <p:pic>
        <p:nvPicPr>
          <p:cNvPr id="69634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85" y="2169639"/>
            <a:ext cx="3715074" cy="2505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6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10" y="2169639"/>
            <a:ext cx="3257954" cy="2007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8"/>
          <p:cNvSpPr>
            <a:spLocks noGrp="1"/>
          </p:cNvSpPr>
          <p:nvPr>
            <p:ph idx="1"/>
          </p:nvPr>
        </p:nvSpPr>
        <p:spPr>
          <a:xfrm>
            <a:off x="281273" y="1314264"/>
            <a:ext cx="8552176" cy="922020"/>
          </a:xfrm>
          <a:solidFill>
            <a:schemeClr val="bg1"/>
          </a:solidFill>
        </p:spPr>
        <p:txBody>
          <a:bodyPr/>
          <a:lstStyle/>
          <a:p>
            <a:pPr marL="0" lvl="1" indent="0" algn="just" eaLnBrk="1" hangingPunct="1"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such two types of joints, different kinds of robots have been designed and developed.</a:t>
            </a:r>
          </a:p>
        </p:txBody>
      </p:sp>
      <p:sp>
        <p:nvSpPr>
          <p:cNvPr id="10" name="TextBox 4"/>
          <p:cNvSpPr txBox="1"/>
          <p:nvPr/>
        </p:nvSpPr>
        <p:spPr>
          <a:xfrm>
            <a:off x="923903" y="5646386"/>
            <a:ext cx="2599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n*s Robot</a:t>
            </a:r>
          </a:p>
        </p:txBody>
      </p:sp>
      <p:pic>
        <p:nvPicPr>
          <p:cNvPr id="5" name="图片 4" descr="CgAGfFoBMhmAT6hBAAB8QKIgMZU910"/>
          <p:cNvPicPr>
            <a:picLocks noChangeAspect="1"/>
          </p:cNvPicPr>
          <p:nvPr/>
        </p:nvPicPr>
        <p:blipFill rotWithShape="1">
          <a:blip r:embed="rId4"/>
          <a:srcRect l="10644" r="13243"/>
          <a:stretch/>
        </p:blipFill>
        <p:spPr>
          <a:xfrm>
            <a:off x="1438010" y="2652033"/>
            <a:ext cx="2085583" cy="2740137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5041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view of Kinematic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92886" y="6532563"/>
            <a:ext cx="636648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2" name="Picture 2" descr="C:\Users\Administrator\Desktop\B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503" y="2928184"/>
            <a:ext cx="2401838" cy="266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4"/>
          <p:cNvSpPr txBox="1"/>
          <p:nvPr/>
        </p:nvSpPr>
        <p:spPr>
          <a:xfrm>
            <a:off x="5697310" y="5788274"/>
            <a:ext cx="3347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ston Dynamics Robot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109882864,D:\Mywork\LECTURE\ROBOT\Advanced\2013\mch-dyn1-2012\Media.ppcx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3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7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9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21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22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8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9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5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6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45</TotalTime>
  <Words>1560</Words>
  <Application>Microsoft Office PowerPoint</Application>
  <PresentationFormat>On-screen Show (4:3)</PresentationFormat>
  <Paragraphs>262</Paragraphs>
  <Slides>33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61" baseType="lpstr"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Model1</vt:lpstr>
      <vt:lpstr>2_Model1</vt:lpstr>
      <vt:lpstr>4_Model1</vt:lpstr>
      <vt:lpstr>6_Model1</vt:lpstr>
      <vt:lpstr>7_Model1</vt:lpstr>
      <vt:lpstr>8_Model1</vt:lpstr>
      <vt:lpstr>9_Model1</vt:lpstr>
      <vt:lpstr>15_Model1</vt:lpstr>
      <vt:lpstr>16_Model1</vt:lpstr>
      <vt:lpstr>13_Model1</vt:lpstr>
      <vt:lpstr>10_Model1</vt:lpstr>
      <vt:lpstr>17_Model1</vt:lpstr>
      <vt:lpstr>19_Model1</vt:lpstr>
      <vt:lpstr>20_Model1</vt:lpstr>
      <vt:lpstr>21_Model1</vt:lpstr>
      <vt:lpstr>22_Model1</vt:lpstr>
      <vt:lpstr>Equation</vt:lpstr>
      <vt:lpstr>公式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490</cp:revision>
  <dcterms:created xsi:type="dcterms:W3CDTF">2018-03-05T05:38:00Z</dcterms:created>
  <dcterms:modified xsi:type="dcterms:W3CDTF">2022-02-28T07:3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